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18" w:type="dxa"/>
        <w:jc w:val="center"/>
        <w:tblInd w:w="-695" w:type="dxa"/>
        <w:tblLayout w:type="fixed"/>
        <w:tblLook w:val="0000" w:firstRow="0" w:lastRow="0" w:firstColumn="0" w:lastColumn="0" w:noHBand="0" w:noVBand="0"/>
      </w:tblPr>
      <w:tblGrid>
        <w:gridCol w:w="4884"/>
        <w:gridCol w:w="5734"/>
      </w:tblGrid>
      <w:tr w:rsidR="006046C9" w14:paraId="087B62C1" w14:textId="77777777" w:rsidTr="00B46810">
        <w:trPr>
          <w:trHeight w:val="1258"/>
          <w:jc w:val="center"/>
        </w:trPr>
        <w:tc>
          <w:tcPr>
            <w:tcW w:w="4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21B873" w14:textId="77777777" w:rsidR="006046C9" w:rsidRPr="00703DE7" w:rsidRDefault="006046C9" w:rsidP="00B46810">
            <w:pPr>
              <w:jc w:val="center"/>
              <w:rPr>
                <w:rFonts w:eastAsia="Georgia"/>
                <w:b/>
                <w:color w:val="FF0000"/>
              </w:rPr>
            </w:pPr>
            <w:r w:rsidRPr="00703DE7">
              <w:rPr>
                <w:rFonts w:eastAsia="Georgia"/>
                <w:b/>
                <w:color w:val="FF0000"/>
              </w:rPr>
              <w:t xml:space="preserve">ĐỀ PHÁT TRIỂN TỪ ĐỀ </w:t>
            </w:r>
          </w:p>
          <w:p w14:paraId="56ADD171" w14:textId="77777777" w:rsidR="006046C9" w:rsidRPr="00703DE7" w:rsidRDefault="006046C9" w:rsidP="00B46810">
            <w:pPr>
              <w:jc w:val="center"/>
              <w:rPr>
                <w:rFonts w:eastAsia="Georgia"/>
                <w:b/>
                <w:color w:val="FF0000"/>
              </w:rPr>
            </w:pPr>
            <w:r w:rsidRPr="00703DE7">
              <w:rPr>
                <w:rFonts w:eastAsia="Georgia"/>
                <w:b/>
                <w:color w:val="FF0000"/>
              </w:rPr>
              <w:t>MINH HỌA</w:t>
            </w:r>
          </w:p>
          <w:p w14:paraId="6548C8B2" w14:textId="77777777" w:rsidR="006046C9" w:rsidRPr="00703DE7" w:rsidRDefault="006046C9" w:rsidP="00B46810">
            <w:pPr>
              <w:jc w:val="center"/>
              <w:rPr>
                <w:rFonts w:eastAsia="Georgia"/>
                <w:b/>
                <w:color w:val="7030A0"/>
              </w:rPr>
            </w:pPr>
            <w:r w:rsidRPr="00703DE7">
              <w:rPr>
                <w:rFonts w:eastAsia="Georgia"/>
                <w:b/>
                <w:color w:val="7030A0"/>
              </w:rPr>
              <w:t>ĐỀ THI THAM KHẢO</w:t>
            </w:r>
          </w:p>
          <w:p w14:paraId="34483D0A" w14:textId="3C2F787A" w:rsidR="006046C9" w:rsidRPr="00703DE7" w:rsidRDefault="006046C9" w:rsidP="006046C9">
            <w:pPr>
              <w:jc w:val="center"/>
              <w:rPr>
                <w:rFonts w:eastAsia="Georgia"/>
              </w:rPr>
            </w:pPr>
            <w:r w:rsidRPr="006046C9">
              <w:rPr>
                <w:rFonts w:eastAsia="Georgia"/>
                <w:b/>
                <w:highlight w:val="green"/>
              </w:rPr>
              <w:t xml:space="preserve">SỐ </w:t>
            </w:r>
            <w:r w:rsidRPr="006046C9">
              <w:rPr>
                <w:rFonts w:eastAsia="Georgia"/>
                <w:b/>
                <w:highlight w:val="green"/>
              </w:rPr>
              <w:t>2</w:t>
            </w:r>
          </w:p>
        </w:tc>
        <w:tc>
          <w:tcPr>
            <w:tcW w:w="5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5A8372" w14:textId="77777777" w:rsidR="006046C9" w:rsidRPr="00703DE7" w:rsidRDefault="006046C9" w:rsidP="00B46810">
            <w:pPr>
              <w:jc w:val="center"/>
              <w:rPr>
                <w:rFonts w:eastAsia="DengXian;等线"/>
                <w:b/>
                <w:color w:val="7030A0"/>
              </w:rPr>
            </w:pPr>
            <w:r w:rsidRPr="00703DE7">
              <w:rPr>
                <w:rFonts w:eastAsia="Georgia"/>
                <w:b/>
                <w:color w:val="7030A0"/>
              </w:rPr>
              <w:t>KỲ THI TỐT NGHIỆP THPT NĂM 2024</w:t>
            </w:r>
          </w:p>
          <w:p w14:paraId="75718BF2" w14:textId="65AFD486" w:rsidR="006046C9" w:rsidRPr="00703DE7" w:rsidRDefault="006046C9" w:rsidP="00B46810">
            <w:pPr>
              <w:jc w:val="center"/>
              <w:rPr>
                <w:rFonts w:eastAsia="DengXian;等线"/>
                <w:b/>
                <w:color w:val="00B050"/>
              </w:rPr>
            </w:pPr>
            <w:r>
              <w:rPr>
                <w:rFonts w:eastAsia="Georgia"/>
                <w:b/>
                <w:color w:val="00B050"/>
              </w:rPr>
              <w:t xml:space="preserve">Môn </w:t>
            </w:r>
            <w:r w:rsidRPr="00703DE7">
              <w:rPr>
                <w:rFonts w:eastAsia="Georgia"/>
                <w:b/>
                <w:color w:val="00B050"/>
              </w:rPr>
              <w:t xml:space="preserve">thi: </w:t>
            </w:r>
            <w:r>
              <w:rPr>
                <w:rFonts w:eastAsia="Georgia"/>
                <w:b/>
                <w:color w:val="00B050"/>
              </w:rPr>
              <w:t>Hóa Học</w:t>
            </w:r>
          </w:p>
          <w:p w14:paraId="2012B375" w14:textId="2EC589EB" w:rsidR="006046C9" w:rsidRPr="00703DE7" w:rsidRDefault="006046C9" w:rsidP="006046C9">
            <w:pPr>
              <w:jc w:val="center"/>
              <w:rPr>
                <w:rFonts w:eastAsia="Georgia"/>
              </w:rPr>
            </w:pPr>
            <w:r w:rsidRPr="00703DE7">
              <w:rPr>
                <w:rFonts w:eastAsia="Georgia"/>
                <w:i/>
              </w:rPr>
              <w:t xml:space="preserve">Thời </w:t>
            </w:r>
            <w:r w:rsidRPr="00703DE7">
              <w:rPr>
                <w:rFonts w:eastAsia="Georgia"/>
                <w:i/>
                <w:u w:val="single"/>
              </w:rPr>
              <w:t xml:space="preserve">gian làm bài: </w:t>
            </w:r>
            <w:r>
              <w:rPr>
                <w:rFonts w:eastAsia="Georgia"/>
                <w:i/>
                <w:u w:val="single"/>
              </w:rPr>
              <w:t>5</w:t>
            </w:r>
            <w:r w:rsidRPr="00703DE7">
              <w:rPr>
                <w:rFonts w:eastAsia="Georgia"/>
                <w:i/>
                <w:u w:val="single"/>
              </w:rPr>
              <w:t xml:space="preserve">0 phút, không kể thời gian phát </w:t>
            </w:r>
            <w:r w:rsidRPr="00703DE7">
              <w:rPr>
                <w:rFonts w:eastAsia="Georgia"/>
                <w:i/>
              </w:rPr>
              <w:t>đề</w:t>
            </w:r>
          </w:p>
        </w:tc>
      </w:tr>
    </w:tbl>
    <w:p w14:paraId="2B8CBB2F" w14:textId="4F3154F0" w:rsidR="00DF0682" w:rsidRPr="00024D61" w:rsidRDefault="000569A8" w:rsidP="00DF0682">
      <w:pPr>
        <w:spacing w:line="276" w:lineRule="auto"/>
      </w:pPr>
      <w:r w:rsidRPr="00024D61">
        <w:rPr>
          <w:b/>
          <w:bCs/>
        </w:rPr>
        <w:t>Câu 41:</w:t>
      </w:r>
      <w:r w:rsidRPr="00024D61">
        <w:t xml:space="preserve"> </w:t>
      </w:r>
      <w:r w:rsidR="00DF0682" w:rsidRPr="00024D61">
        <w:t>Kim loại sắt tan được trong dung dịch nào sau đây?</w:t>
      </w:r>
    </w:p>
    <w:p w14:paraId="50F5C287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FeCl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HCl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MgCl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NaOH.</w:t>
      </w:r>
    </w:p>
    <w:p w14:paraId="7F34A7AE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2:</w:t>
      </w:r>
      <w:r w:rsidRPr="00024D61">
        <w:t xml:space="preserve"> Hợp chất sắt(II) sunfat có công thức là</w:t>
      </w:r>
    </w:p>
    <w:p w14:paraId="2211BAF8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FeSO</w:t>
      </w:r>
      <w:r w:rsidRPr="00024D61">
        <w:rPr>
          <w:vertAlign w:val="subscript"/>
        </w:rPr>
        <w:t>4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Fe</w:t>
      </w:r>
      <w:r w:rsidRPr="00024D61">
        <w:rPr>
          <w:vertAlign w:val="subscript"/>
        </w:rPr>
        <w:t>2</w:t>
      </w:r>
      <w:r w:rsidRPr="00024D61">
        <w:t>(SO</w:t>
      </w:r>
      <w:r w:rsidRPr="00024D61">
        <w:rPr>
          <w:vertAlign w:val="subscript"/>
        </w:rPr>
        <w:t>4</w:t>
      </w:r>
      <w:r w:rsidRPr="00024D61">
        <w:t>)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FeS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FeSO</w:t>
      </w:r>
      <w:r w:rsidRPr="00024D61">
        <w:rPr>
          <w:vertAlign w:val="subscript"/>
        </w:rPr>
        <w:t>4</w:t>
      </w:r>
      <w:r w:rsidRPr="00024D61">
        <w:t>.</w:t>
      </w:r>
    </w:p>
    <w:p w14:paraId="1D3E8035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3:</w:t>
      </w:r>
      <w:r w:rsidRPr="00024D61">
        <w:t xml:space="preserve"> Chất nào sau đây có liên kết ba trong phân tử?</w:t>
      </w:r>
    </w:p>
    <w:p w14:paraId="01C92901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Benzen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Etan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Etilen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Axetilen.</w:t>
      </w:r>
    </w:p>
    <w:p w14:paraId="1D36C43C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4:</w:t>
      </w:r>
      <w:r w:rsidRPr="00024D61">
        <w:t xml:space="preserve"> Kim loại nào sau đây dẻo nhất trong tất cả các kim loại?</w:t>
      </w:r>
    </w:p>
    <w:p w14:paraId="59130678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Vàng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Bạc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Đồng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Nhôm.</w:t>
      </w:r>
    </w:p>
    <w:p w14:paraId="49EBFDD0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5:</w:t>
      </w:r>
      <w:r w:rsidRPr="00024D61">
        <w:t xml:space="preserve"> Kim loại nào sau đây </w:t>
      </w:r>
      <w:r w:rsidRPr="00024D61">
        <w:rPr>
          <w:b/>
          <w:bCs/>
        </w:rPr>
        <w:t>không</w:t>
      </w:r>
      <w:r w:rsidRPr="00024D61">
        <w:t xml:space="preserve"> tác dụng với dung dịch CuSO</w:t>
      </w:r>
      <w:r w:rsidRPr="00024D61">
        <w:rPr>
          <w:vertAlign w:val="subscript"/>
        </w:rPr>
        <w:t>4</w:t>
      </w:r>
      <w:r w:rsidRPr="00024D61">
        <w:t>?</w:t>
      </w:r>
    </w:p>
    <w:p w14:paraId="7D74F4B1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Ag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Mg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Fe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Zn.</w:t>
      </w:r>
    </w:p>
    <w:p w14:paraId="0ADC2C3B" w14:textId="15417FB4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6:</w:t>
      </w:r>
      <w:r w:rsidRPr="00024D61">
        <w:t xml:space="preserve"> Cho các chất: Al, Fe</w:t>
      </w:r>
      <w:r w:rsidRPr="00024D61">
        <w:rPr>
          <w:vertAlign w:val="subscript"/>
        </w:rPr>
        <w:t>3</w:t>
      </w:r>
      <w:r w:rsidRPr="00024D61">
        <w:t>O</w:t>
      </w:r>
      <w:r w:rsidRPr="00024D61">
        <w:rPr>
          <w:vertAlign w:val="subscript"/>
        </w:rPr>
        <w:t>4</w:t>
      </w:r>
      <w:r w:rsidRPr="00024D61">
        <w:t>, CaCO</w:t>
      </w:r>
      <w:r w:rsidRPr="00024D61">
        <w:rPr>
          <w:vertAlign w:val="subscript"/>
        </w:rPr>
        <w:t>3</w:t>
      </w:r>
      <w:r w:rsidRPr="00024D61">
        <w:t xml:space="preserve"> và Al(OH)</w:t>
      </w:r>
      <w:r w:rsidRPr="00024D61">
        <w:rPr>
          <w:vertAlign w:val="subscript"/>
        </w:rPr>
        <w:t>3</w:t>
      </w:r>
      <w:r w:rsidRPr="00024D61">
        <w:t>. Số chất trong dãy tác dụng được với dung dịch HCl là</w:t>
      </w:r>
    </w:p>
    <w:p w14:paraId="3B9985B6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1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4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2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3.</w:t>
      </w:r>
    </w:p>
    <w:p w14:paraId="0BAB6C64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7:</w:t>
      </w:r>
      <w:r w:rsidRPr="00024D61">
        <w:t xml:space="preserve"> Thủy phân chất béo trong môi trường kiềm thu được muối của axit béo và</w:t>
      </w:r>
    </w:p>
    <w:p w14:paraId="4A69E090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Glixerol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Phenol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Este đơn chức.</w:t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Ancol đơn chức.</w:t>
      </w:r>
    </w:p>
    <w:p w14:paraId="5AD8E2E8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8:</w:t>
      </w:r>
      <w:r w:rsidRPr="00024D61">
        <w:t xml:space="preserve"> Chất nào sau đây </w:t>
      </w:r>
      <w:r w:rsidRPr="00024D61">
        <w:rPr>
          <w:b/>
          <w:bCs/>
        </w:rPr>
        <w:t>không</w:t>
      </w:r>
      <w:r w:rsidRPr="00024D61">
        <w:t xml:space="preserve"> phải là kim loại kiềm?</w:t>
      </w:r>
    </w:p>
    <w:p w14:paraId="4D85BC04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K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Fe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Li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Na.</w:t>
      </w:r>
    </w:p>
    <w:p w14:paraId="1E8AC836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49:</w:t>
      </w:r>
      <w:r w:rsidRPr="00024D61">
        <w:t xml:space="preserve"> Số nguyên tử hiđro có trong một phân tử glucozơ là</w:t>
      </w:r>
    </w:p>
    <w:p w14:paraId="4D2F8287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6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12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22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10.</w:t>
      </w:r>
    </w:p>
    <w:p w14:paraId="32AF56C0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0:</w:t>
      </w:r>
      <w:r w:rsidRPr="00024D61">
        <w:t xml:space="preserve"> Ở nhiệt độ cao, khí H</w:t>
      </w:r>
      <w:r w:rsidRPr="00024D61">
        <w:rPr>
          <w:vertAlign w:val="subscript"/>
        </w:rPr>
        <w:t>2</w:t>
      </w:r>
      <w:r w:rsidRPr="00024D61">
        <w:t xml:space="preserve"> khử được oxit nào sau đây?</w:t>
      </w:r>
    </w:p>
    <w:p w14:paraId="0B9FD833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MgO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CaO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Al</w:t>
      </w:r>
      <w:r w:rsidRPr="00024D61">
        <w:rPr>
          <w:vertAlign w:val="subscript"/>
        </w:rPr>
        <w:t>2</w:t>
      </w:r>
      <w:r w:rsidRPr="00024D61">
        <w:t>O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CuO.</w:t>
      </w:r>
    </w:p>
    <w:p w14:paraId="0E35C4D8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1:</w:t>
      </w:r>
      <w:r w:rsidRPr="00024D61">
        <w:t xml:space="preserve"> Tơ nào sau đây được sản xuất từ xenlulozơ?</w:t>
      </w:r>
    </w:p>
    <w:p w14:paraId="3FCD3B4E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Tơ tằm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Tơ nilon-6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Tơ nilon-6,6.</w:t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Tơ visco.</w:t>
      </w:r>
    </w:p>
    <w:p w14:paraId="3F68F8F3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2:</w:t>
      </w:r>
      <w:r w:rsidRPr="00024D61">
        <w:t xml:space="preserve"> Số liên kết peptit có trong phân tử Gly-Ala-Ala-Gly là</w:t>
      </w:r>
    </w:p>
    <w:p w14:paraId="39236569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2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3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1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4.</w:t>
      </w:r>
    </w:p>
    <w:p w14:paraId="1DF62C89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3:</w:t>
      </w:r>
      <w:r w:rsidRPr="00024D61">
        <w:t xml:space="preserve"> Chất nào sau đây có tính lưỡng tính?</w:t>
      </w:r>
    </w:p>
    <w:p w14:paraId="081750E0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AlCl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NaOH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Al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Al(OH)</w:t>
      </w:r>
      <w:r w:rsidRPr="00024D61">
        <w:rPr>
          <w:vertAlign w:val="subscript"/>
        </w:rPr>
        <w:t>3</w:t>
      </w:r>
      <w:r w:rsidRPr="00024D61">
        <w:t>.</w:t>
      </w:r>
    </w:p>
    <w:p w14:paraId="01865155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4:</w:t>
      </w:r>
      <w:r w:rsidRPr="00024D61">
        <w:t xml:space="preserve"> Metyl fomat có công thức là</w:t>
      </w:r>
    </w:p>
    <w:p w14:paraId="18EAE6F3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CH</w:t>
      </w:r>
      <w:r w:rsidRPr="00024D61">
        <w:rPr>
          <w:vertAlign w:val="subscript"/>
        </w:rPr>
        <w:t>3</w:t>
      </w:r>
      <w:r w:rsidRPr="00024D61">
        <w:t>COOCH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HCOO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.</w:t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HCOOCH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CH</w:t>
      </w:r>
      <w:r w:rsidRPr="00024D61">
        <w:rPr>
          <w:vertAlign w:val="subscript"/>
        </w:rPr>
        <w:t>3</w:t>
      </w:r>
      <w:r w:rsidRPr="00024D61">
        <w:t>COOCH=CH</w:t>
      </w:r>
      <w:r w:rsidRPr="00024D61">
        <w:rPr>
          <w:vertAlign w:val="subscript"/>
        </w:rPr>
        <w:t>2</w:t>
      </w:r>
      <w:r w:rsidRPr="00024D61">
        <w:t>.</w:t>
      </w:r>
    </w:p>
    <w:p w14:paraId="06AAAD2F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5:</w:t>
      </w:r>
      <w:r w:rsidRPr="00024D61">
        <w:t xml:space="preserve"> Dung dịch chất nào sau đây có môi trường bazơ?</w:t>
      </w:r>
    </w:p>
    <w:p w14:paraId="5CC285D4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HCl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NaOH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H</w:t>
      </w:r>
      <w:r w:rsidRPr="00024D61">
        <w:rPr>
          <w:vertAlign w:val="subscript"/>
        </w:rPr>
        <w:t>2</w:t>
      </w:r>
      <w:r w:rsidRPr="00024D61">
        <w:t>SO</w:t>
      </w:r>
      <w:r w:rsidRPr="00024D61">
        <w:rPr>
          <w:vertAlign w:val="subscript"/>
        </w:rPr>
        <w:t>4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NaCl.</w:t>
      </w:r>
    </w:p>
    <w:p w14:paraId="2D94FC7B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6:</w:t>
      </w:r>
      <w:r w:rsidRPr="00024D61">
        <w:t xml:space="preserve"> Trong phân tử chất nào sau đây có chứa vòng benzen?</w:t>
      </w:r>
    </w:p>
    <w:p w14:paraId="47A6D067" w14:textId="3294655D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Metylamin.</w:t>
      </w:r>
      <w:r w:rsidRPr="00024D61">
        <w:tab/>
      </w:r>
      <w:r w:rsidRPr="00024D61">
        <w:rPr>
          <w:lang w:val="vi-VN"/>
        </w:rPr>
        <w:tab/>
      </w:r>
      <w:r w:rsidRPr="00024D61">
        <w:rPr>
          <w:b/>
          <w:bCs/>
        </w:rPr>
        <w:t>B.</w:t>
      </w:r>
      <w:r w:rsidRPr="00024D61">
        <w:t xml:space="preserve"> Đimetylamin.</w:t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Etylamin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Phenylamin.</w:t>
      </w:r>
    </w:p>
    <w:p w14:paraId="6595D176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7:</w:t>
      </w:r>
      <w:r w:rsidRPr="00024D61">
        <w:t xml:space="preserve"> Nung 21,4 gam Fe(OH)</w:t>
      </w:r>
      <w:r w:rsidRPr="00024D61">
        <w:rPr>
          <w:vertAlign w:val="subscript"/>
        </w:rPr>
        <w:t>3</w:t>
      </w:r>
      <w:r w:rsidRPr="00024D61">
        <w:t xml:space="preserve"> ở nhiệt độ cao đến khối lượng không đổi, thu được m gam chất rắn. Giá trị của m là</w:t>
      </w:r>
    </w:p>
    <w:p w14:paraId="3F919819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16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8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12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14.</w:t>
      </w:r>
    </w:p>
    <w:p w14:paraId="4F84D711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8:</w:t>
      </w:r>
      <w:r w:rsidRPr="00024D61">
        <w:t xml:space="preserve"> Lên men 90 gam glucozơ để điều chế ancol etylic, hiệu suất phản ứng 100%, thu được V lít khí CO</w:t>
      </w:r>
      <w:r w:rsidRPr="00024D61">
        <w:rPr>
          <w:vertAlign w:val="subscript"/>
        </w:rPr>
        <w:t>2</w:t>
      </w:r>
      <w:r w:rsidRPr="00024D61">
        <w:t xml:space="preserve"> (đktc). Giá trị của V là</w:t>
      </w:r>
    </w:p>
    <w:p w14:paraId="363B74CD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17,92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11,2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22,4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8,96.</w:t>
      </w:r>
    </w:p>
    <w:p w14:paraId="21FCBD35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59:</w:t>
      </w:r>
      <w:r w:rsidRPr="00024D61">
        <w:t xml:space="preserve"> Cho amin (hai chức, mạch hở) tác dụng vừa đủ với 400 ml dung dịch HCl 0,1M, sau phản ứng thu được 2,66 gam muối. Công thức của amin là</w:t>
      </w:r>
    </w:p>
    <w:p w14:paraId="77F360D5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CH</w:t>
      </w:r>
      <w:r w:rsidRPr="00024D61">
        <w:rPr>
          <w:vertAlign w:val="subscript"/>
        </w:rPr>
        <w:t>6</w:t>
      </w:r>
      <w:r w:rsidRPr="00024D61">
        <w:t>N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C</w:t>
      </w:r>
      <w:r w:rsidRPr="00024D61">
        <w:rPr>
          <w:vertAlign w:val="subscript"/>
        </w:rPr>
        <w:t>3</w:t>
      </w:r>
      <w:r w:rsidRPr="00024D61">
        <w:t>H</w:t>
      </w:r>
      <w:r w:rsidRPr="00024D61">
        <w:rPr>
          <w:vertAlign w:val="subscript"/>
        </w:rPr>
        <w:t>10</w:t>
      </w:r>
      <w:r w:rsidRPr="00024D61">
        <w:t>N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8</w:t>
      </w:r>
      <w:r w:rsidRPr="00024D61">
        <w:t>N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6</w:t>
      </w:r>
      <w:r w:rsidRPr="00024D61">
        <w:t>N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</w:p>
    <w:p w14:paraId="4ED6CFA0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0:</w:t>
      </w:r>
      <w:r w:rsidRPr="00024D61">
        <w:t xml:space="preserve"> Nước cứng có tính cứng tạm thời gây nên bởi các muối nào sau đây?</w:t>
      </w:r>
    </w:p>
    <w:p w14:paraId="21E81DE5" w14:textId="77777777" w:rsidR="00DF0682" w:rsidRPr="00024D61" w:rsidRDefault="00DF0682" w:rsidP="00DF0682">
      <w:pPr>
        <w:spacing w:line="276" w:lineRule="auto"/>
      </w:pPr>
      <w:r w:rsidRPr="00024D61">
        <w:lastRenderedPageBreak/>
        <w:tab/>
      </w:r>
      <w:r w:rsidRPr="00024D61">
        <w:rPr>
          <w:b/>
          <w:bCs/>
        </w:rPr>
        <w:t>A.</w:t>
      </w:r>
      <w:r w:rsidRPr="00024D61">
        <w:t xml:space="preserve"> Ca(NO</w:t>
      </w:r>
      <w:r w:rsidRPr="00024D61">
        <w:rPr>
          <w:vertAlign w:val="subscript"/>
        </w:rPr>
        <w:t>3</w:t>
      </w:r>
      <w:r w:rsidRPr="00024D61">
        <w:t>)</w:t>
      </w:r>
      <w:r w:rsidRPr="00024D61">
        <w:rPr>
          <w:vertAlign w:val="subscript"/>
        </w:rPr>
        <w:t>2</w:t>
      </w:r>
      <w:r w:rsidRPr="00024D61">
        <w:t>, Mg(NO</w:t>
      </w:r>
      <w:r w:rsidRPr="00024D61">
        <w:rPr>
          <w:vertAlign w:val="subscript"/>
        </w:rPr>
        <w:t>3</w:t>
      </w:r>
      <w:r w:rsidRPr="00024D61">
        <w:t>)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CaCl</w:t>
      </w:r>
      <w:r w:rsidRPr="00024D61">
        <w:rPr>
          <w:vertAlign w:val="subscript"/>
        </w:rPr>
        <w:t>2</w:t>
      </w:r>
      <w:r w:rsidRPr="00024D61">
        <w:t>, MgCl</w:t>
      </w:r>
      <w:r w:rsidRPr="00024D61">
        <w:rPr>
          <w:vertAlign w:val="subscript"/>
        </w:rPr>
        <w:t>2</w:t>
      </w:r>
      <w:r w:rsidRPr="00024D61">
        <w:t>.</w:t>
      </w:r>
    </w:p>
    <w:p w14:paraId="60CF9BD4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C.</w:t>
      </w:r>
      <w:r w:rsidRPr="00024D61">
        <w:t xml:space="preserve"> Ca(HCO</w:t>
      </w:r>
      <w:r w:rsidRPr="00024D61">
        <w:rPr>
          <w:vertAlign w:val="subscript"/>
        </w:rPr>
        <w:t>3</w:t>
      </w:r>
      <w:r w:rsidRPr="00024D61">
        <w:t>)</w:t>
      </w:r>
      <w:r w:rsidRPr="00024D61">
        <w:rPr>
          <w:vertAlign w:val="subscript"/>
        </w:rPr>
        <w:t>2</w:t>
      </w:r>
      <w:r w:rsidRPr="00024D61">
        <w:t>, Mg(HCO</w:t>
      </w:r>
      <w:r w:rsidRPr="00024D61">
        <w:rPr>
          <w:vertAlign w:val="subscript"/>
        </w:rPr>
        <w:t>3</w:t>
      </w:r>
      <w:r w:rsidRPr="00024D61">
        <w:t>)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CaSO</w:t>
      </w:r>
      <w:r w:rsidRPr="00024D61">
        <w:rPr>
          <w:vertAlign w:val="subscript"/>
        </w:rPr>
        <w:t>4</w:t>
      </w:r>
      <w:r w:rsidRPr="00024D61">
        <w:t>, MgSO</w:t>
      </w:r>
      <w:r w:rsidRPr="00024D61">
        <w:rPr>
          <w:vertAlign w:val="subscript"/>
        </w:rPr>
        <w:t>4</w:t>
      </w:r>
      <w:r w:rsidRPr="00024D61">
        <w:t>.</w:t>
      </w:r>
    </w:p>
    <w:p w14:paraId="03D0493A" w14:textId="554FCD65" w:rsidR="00B14FB0" w:rsidRPr="00024D61" w:rsidRDefault="00DF0682" w:rsidP="00B14FB0">
      <w:pPr>
        <w:spacing w:line="276" w:lineRule="auto"/>
      </w:pPr>
      <w:r w:rsidRPr="00024D61">
        <w:rPr>
          <w:b/>
          <w:bCs/>
        </w:rPr>
        <w:t>Câu 61:</w:t>
      </w:r>
      <w:r w:rsidRPr="00024D61">
        <w:t xml:space="preserve"> </w:t>
      </w:r>
      <w:r w:rsidR="00B14FB0" w:rsidRPr="00024D61">
        <w:t xml:space="preserve">Phát biểu nào sau đây </w:t>
      </w:r>
      <w:r w:rsidR="002C2F13" w:rsidRPr="00024D61">
        <w:rPr>
          <w:b/>
          <w:bCs/>
        </w:rPr>
        <w:t>sai</w:t>
      </w:r>
      <w:r w:rsidR="00B14FB0" w:rsidRPr="00024D61">
        <w:t>?</w:t>
      </w:r>
    </w:p>
    <w:p w14:paraId="6895F65B" w14:textId="77777777" w:rsidR="00B14FB0" w:rsidRPr="00024D61" w:rsidRDefault="00B14FB0" w:rsidP="00B14FB0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Cao su là những polime có tính đàn hồi.</w:t>
      </w:r>
    </w:p>
    <w:p w14:paraId="5C18FB6A" w14:textId="77777777" w:rsidR="00B14FB0" w:rsidRPr="00024D61" w:rsidRDefault="00B14FB0" w:rsidP="00B14FB0">
      <w:pPr>
        <w:spacing w:line="276" w:lineRule="auto"/>
      </w:pPr>
      <w:r w:rsidRPr="00024D61">
        <w:tab/>
      </w:r>
      <w:r w:rsidRPr="00024D61">
        <w:rPr>
          <w:b/>
          <w:bCs/>
        </w:rPr>
        <w:t>B.</w:t>
      </w:r>
      <w:r w:rsidRPr="00024D61">
        <w:t xml:space="preserve"> Amilozơ có cấu trúc mạch polime không phân nhánh.</w:t>
      </w:r>
    </w:p>
    <w:p w14:paraId="45720319" w14:textId="77777777" w:rsidR="00B14FB0" w:rsidRPr="00024D61" w:rsidRDefault="00B14FB0" w:rsidP="00B14FB0">
      <w:pPr>
        <w:spacing w:line="276" w:lineRule="auto"/>
      </w:pPr>
      <w:r w:rsidRPr="00024D61">
        <w:tab/>
      </w:r>
      <w:r w:rsidRPr="00024D61">
        <w:rPr>
          <w:b/>
          <w:bCs/>
        </w:rPr>
        <w:t>C.</w:t>
      </w:r>
      <w:r w:rsidRPr="00024D61">
        <w:t xml:space="preserve"> Polistiren được điều chế bằng phản ứng trùng ngưng stiren.</w:t>
      </w:r>
    </w:p>
    <w:p w14:paraId="1B32B82D" w14:textId="06C70BBF" w:rsidR="00B14FB0" w:rsidRPr="00024D61" w:rsidRDefault="00B14FB0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D.</w:t>
      </w:r>
      <w:r w:rsidRPr="00024D61">
        <w:t xml:space="preserve"> Tơ xenlulozơ axetat và tơ visco đều là tơ bán tổng hợp.</w:t>
      </w:r>
    </w:p>
    <w:p w14:paraId="1830CE44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2:</w:t>
      </w:r>
      <w:r w:rsidRPr="00024D61">
        <w:t xml:space="preserve"> Chất nào sau đây phản ứng với dung dịch NaOH, đun nóng tạo thành HCOONa và 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OH?</w:t>
      </w:r>
    </w:p>
    <w:p w14:paraId="2365C50C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CH</w:t>
      </w:r>
      <w:r w:rsidRPr="00024D61">
        <w:rPr>
          <w:vertAlign w:val="subscript"/>
        </w:rPr>
        <w:t>3</w:t>
      </w:r>
      <w:r w:rsidRPr="00024D61">
        <w:t>COO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.</w:t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COOCH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HCOO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.</w:t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CH</w:t>
      </w:r>
      <w:r w:rsidRPr="00024D61">
        <w:rPr>
          <w:vertAlign w:val="subscript"/>
        </w:rPr>
        <w:t>3</w:t>
      </w:r>
      <w:r w:rsidRPr="00024D61">
        <w:t>COOCH</w:t>
      </w:r>
      <w:r w:rsidRPr="00024D61">
        <w:rPr>
          <w:vertAlign w:val="subscript"/>
        </w:rPr>
        <w:t>3</w:t>
      </w:r>
      <w:r w:rsidRPr="00024D61">
        <w:t>.</w:t>
      </w:r>
    </w:p>
    <w:p w14:paraId="124515A2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3:</w:t>
      </w:r>
      <w:r w:rsidRPr="00024D61">
        <w:t xml:space="preserve"> Polime nào sau đây có chứa nhóm chức este trong phân tử?</w:t>
      </w:r>
    </w:p>
    <w:p w14:paraId="7AC13BE5" w14:textId="62608296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Polietilen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Nilon-6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Poli(vinyl clorua).</w:t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Poli(metyl metacrylat).</w:t>
      </w:r>
    </w:p>
    <w:p w14:paraId="6223CCD4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4:</w:t>
      </w:r>
      <w:r w:rsidRPr="00024D61">
        <w:t xml:space="preserve"> Cho dãy các chất: Gly-Gly, H</w:t>
      </w:r>
      <w:r w:rsidRPr="00024D61">
        <w:rPr>
          <w:vertAlign w:val="subscript"/>
        </w:rPr>
        <w:t>2</w:t>
      </w:r>
      <w:r w:rsidRPr="00024D61">
        <w:t>NCH</w:t>
      </w:r>
      <w:r w:rsidRPr="00024D61">
        <w:rPr>
          <w:vertAlign w:val="subscript"/>
        </w:rPr>
        <w:t>2</w:t>
      </w:r>
      <w:r w:rsidRPr="00024D61">
        <w:t>COOH, CH</w:t>
      </w:r>
      <w:r w:rsidRPr="00024D61">
        <w:rPr>
          <w:vertAlign w:val="subscript"/>
        </w:rPr>
        <w:t>3</w:t>
      </w:r>
      <w:r w:rsidRPr="00024D61">
        <w:t>COOCH</w:t>
      </w:r>
      <w:r w:rsidRPr="00024D61">
        <w:rPr>
          <w:vertAlign w:val="subscript"/>
        </w:rPr>
        <w:t>3</w:t>
      </w:r>
      <w:r w:rsidRPr="00024D61">
        <w:t>, tinh bột. Số chất tác dụng được với dung dịch NaOH, đun nóng là</w:t>
      </w:r>
    </w:p>
    <w:p w14:paraId="1275DEF9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3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1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4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2.</w:t>
      </w:r>
    </w:p>
    <w:p w14:paraId="4EF7B6E5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5:</w:t>
      </w:r>
      <w:r w:rsidRPr="00024D61">
        <w:t xml:space="preserve"> Hỗn </w:t>
      </w:r>
      <w:r w:rsidRPr="00024D61">
        <w:rPr>
          <w:lang w:val="vi-VN"/>
        </w:rPr>
        <w:t>h</w:t>
      </w:r>
      <w:r w:rsidRPr="00024D61">
        <w:t>ợp gồm a mol Cu và b mol Fe</w:t>
      </w:r>
      <w:r w:rsidRPr="00024D61">
        <w:rPr>
          <w:vertAlign w:val="subscript"/>
        </w:rPr>
        <w:t>2</w:t>
      </w:r>
      <w:r w:rsidRPr="00024D61">
        <w:t>O</w:t>
      </w:r>
      <w:r w:rsidRPr="00024D61">
        <w:rPr>
          <w:vertAlign w:val="subscript"/>
        </w:rPr>
        <w:t>3</w:t>
      </w:r>
      <w:r w:rsidRPr="00024D61">
        <w:t xml:space="preserve"> tan hết được trong dung dịch HCl. Tỉ lệ (a : b) nào sau đây là </w:t>
      </w:r>
      <w:r w:rsidRPr="00024D61">
        <w:rPr>
          <w:b/>
          <w:bCs/>
        </w:rPr>
        <w:t>không</w:t>
      </w:r>
      <w:r w:rsidRPr="00024D61">
        <w:t xml:space="preserve"> hợp lí?</w:t>
      </w:r>
    </w:p>
    <w:p w14:paraId="10305120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0,75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0,5.</w:t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1,25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1.</w:t>
      </w:r>
    </w:p>
    <w:p w14:paraId="28A4FB9D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6:</w:t>
      </w:r>
      <w:r w:rsidRPr="00024D61">
        <w:t xml:space="preserve"> Chất hữu cơ X có công thức C</w:t>
      </w:r>
      <w:r w:rsidRPr="00024D61">
        <w:rPr>
          <w:vertAlign w:val="subscript"/>
        </w:rPr>
        <w:t>3</w:t>
      </w:r>
      <w:r w:rsidRPr="00024D61">
        <w:t>H</w:t>
      </w:r>
      <w:r w:rsidRPr="00024D61">
        <w:rPr>
          <w:vertAlign w:val="subscript"/>
        </w:rPr>
        <w:t>9</w:t>
      </w:r>
      <w:r w:rsidRPr="00024D61">
        <w:t>NO</w:t>
      </w:r>
      <w:r w:rsidRPr="00024D61">
        <w:rPr>
          <w:vertAlign w:val="subscript"/>
        </w:rPr>
        <w:t>2</w:t>
      </w:r>
      <w:r w:rsidRPr="00024D61">
        <w:t>. Cho X phản ứng với dung dịch NaOH đun nóng, thu được muối Y và khí Z làm xanh giấy quỳ tím ẩm. Nung Y với NaOH rắn và CaO, thu được khí metan. Công thức của X là</w:t>
      </w:r>
    </w:p>
    <w:p w14:paraId="5C557858" w14:textId="2B7EA184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CH</w:t>
      </w:r>
      <w:r w:rsidRPr="00024D61">
        <w:rPr>
          <w:vertAlign w:val="subscript"/>
        </w:rPr>
        <w:t>3</w:t>
      </w:r>
      <w:r w:rsidRPr="00024D61">
        <w:t>COOH</w:t>
      </w:r>
      <w:r w:rsidRPr="00024D61">
        <w:rPr>
          <w:vertAlign w:val="subscript"/>
        </w:rPr>
        <w:t>3</w:t>
      </w:r>
      <w:r w:rsidRPr="00024D61">
        <w:t>NCH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tab/>
      </w:r>
      <w:r w:rsidRPr="00024D61">
        <w:rPr>
          <w:lang w:val="vi-VN"/>
        </w:rPr>
        <w:tab/>
      </w:r>
      <w:r w:rsidRPr="00024D61">
        <w:rPr>
          <w:b/>
          <w:bCs/>
        </w:rPr>
        <w:t>B.</w:t>
      </w:r>
      <w:r w:rsidRPr="00024D61">
        <w:t xml:space="preserve"> HCOONH</w:t>
      </w:r>
      <w:r w:rsidRPr="00024D61">
        <w:rPr>
          <w:vertAlign w:val="subscript"/>
        </w:rPr>
        <w:t>2</w:t>
      </w:r>
      <w:r w:rsidRPr="00024D61">
        <w:t>(CH</w:t>
      </w:r>
      <w:r w:rsidRPr="00024D61">
        <w:rPr>
          <w:vertAlign w:val="subscript"/>
        </w:rPr>
        <w:t>3</w:t>
      </w:r>
      <w:r w:rsidRPr="00024D61">
        <w:t>)</w:t>
      </w:r>
      <w:r w:rsidRPr="00024D61">
        <w:rPr>
          <w:vertAlign w:val="subscript"/>
        </w:rPr>
        <w:t>2</w:t>
      </w:r>
      <w:r w:rsidRPr="00024D61">
        <w:t>.</w:t>
      </w:r>
    </w:p>
    <w:p w14:paraId="55F6BEA7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C.</w:t>
      </w:r>
      <w:r w:rsidRPr="00024D61">
        <w:t xml:space="preserve"> HCOONH</w:t>
      </w:r>
      <w:r w:rsidRPr="00024D61">
        <w:rPr>
          <w:vertAlign w:val="subscript"/>
        </w:rPr>
        <w:t>3</w:t>
      </w:r>
      <w:r w:rsidRPr="00024D61">
        <w:t>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.</w:t>
      </w:r>
      <w:r w:rsidRPr="00024D61">
        <w:tab/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C</w:t>
      </w:r>
      <w:r w:rsidRPr="00024D61">
        <w:rPr>
          <w:vertAlign w:val="subscript"/>
        </w:rPr>
        <w:t>2</w:t>
      </w:r>
      <w:r w:rsidRPr="00024D61">
        <w:t>H</w:t>
      </w:r>
      <w:r w:rsidRPr="00024D61">
        <w:rPr>
          <w:vertAlign w:val="subscript"/>
        </w:rPr>
        <w:t>5</w:t>
      </w:r>
      <w:r w:rsidRPr="00024D61">
        <w:t>COONH</w:t>
      </w:r>
      <w:r w:rsidRPr="00024D61">
        <w:rPr>
          <w:vertAlign w:val="subscript"/>
        </w:rPr>
        <w:t>4</w:t>
      </w:r>
      <w:r w:rsidRPr="00024D61">
        <w:t>.</w:t>
      </w:r>
    </w:p>
    <w:p w14:paraId="75FD0214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7:</w:t>
      </w:r>
      <w:r w:rsidRPr="00024D61">
        <w:t xml:space="preserve"> Cho 15,2 gam hỗn hợp bột gồm Mg và Cu có tỉ lệ mol tương ứng là 1 : 2 vào dung dịch chứa 0,2 mol Fe</w:t>
      </w:r>
      <w:r w:rsidRPr="00024D61">
        <w:rPr>
          <w:vertAlign w:val="subscript"/>
        </w:rPr>
        <w:t>2</w:t>
      </w:r>
      <w:r w:rsidRPr="00024D61">
        <w:t>(SO</w:t>
      </w:r>
      <w:r w:rsidRPr="00024D61">
        <w:rPr>
          <w:vertAlign w:val="subscript"/>
        </w:rPr>
        <w:t>4</w:t>
      </w:r>
      <w:r w:rsidRPr="00024D61">
        <w:t>)</w:t>
      </w:r>
      <w:r w:rsidRPr="00024D61">
        <w:rPr>
          <w:vertAlign w:val="subscript"/>
        </w:rPr>
        <w:t>3</w:t>
      </w:r>
      <w:r w:rsidRPr="00024D61">
        <w:t>. Sau khi các phản ứng xảy ra hoàn toàn, thu được m gam kim loại. Giá trị của m là</w:t>
      </w:r>
    </w:p>
    <w:p w14:paraId="0645AB4F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11,2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6,40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12,80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5,60.</w:t>
      </w:r>
    </w:p>
    <w:p w14:paraId="39C9BADC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8:</w:t>
      </w:r>
      <w:r w:rsidRPr="00024D61">
        <w:t xml:space="preserve"> Kali đicromat là chất rắn màu da cam, tan tốt trong nước và có tính oxi hóa mạnh. Công thức của kali đicromat là</w:t>
      </w:r>
    </w:p>
    <w:p w14:paraId="0B125681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KClO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K</w:t>
      </w:r>
      <w:r w:rsidRPr="00024D61">
        <w:rPr>
          <w:vertAlign w:val="subscript"/>
        </w:rPr>
        <w:t>2</w:t>
      </w:r>
      <w:r w:rsidRPr="00024D61">
        <w:t>CrO</w:t>
      </w:r>
      <w:r w:rsidRPr="00024D61">
        <w:rPr>
          <w:vertAlign w:val="subscript"/>
        </w:rPr>
        <w:t>4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K</w:t>
      </w:r>
      <w:r w:rsidRPr="00024D61">
        <w:rPr>
          <w:vertAlign w:val="subscript"/>
        </w:rPr>
        <w:t>2</w:t>
      </w:r>
      <w:r w:rsidRPr="00024D61">
        <w:t>Cr</w:t>
      </w:r>
      <w:r w:rsidRPr="00024D61">
        <w:rPr>
          <w:vertAlign w:val="subscript"/>
        </w:rPr>
        <w:t>2</w:t>
      </w:r>
      <w:r w:rsidRPr="00024D61">
        <w:t>O</w:t>
      </w:r>
      <w:r w:rsidRPr="00024D61">
        <w:rPr>
          <w:vertAlign w:val="subscript"/>
        </w:rPr>
        <w:t>7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KCrO</w:t>
      </w:r>
      <w:r w:rsidRPr="00024D61">
        <w:rPr>
          <w:vertAlign w:val="subscript"/>
        </w:rPr>
        <w:t>2</w:t>
      </w:r>
      <w:r w:rsidRPr="00024D61">
        <w:t>.</w:t>
      </w:r>
    </w:p>
    <w:p w14:paraId="598D3867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69:</w:t>
      </w:r>
      <w:r w:rsidRPr="00024D61">
        <w:t xml:space="preserve"> Axit fomic có trong nọc kiến. Khi bị kiến cắn, chọn chất nào sau đây bôi vào vết thương để giảm sưng tấy?</w:t>
      </w:r>
    </w:p>
    <w:p w14:paraId="19B9A156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Vôi tôi.</w:t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Muối ăn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Giấm ăn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Nước.</w:t>
      </w:r>
    </w:p>
    <w:p w14:paraId="1D1A44E7" w14:textId="77777777" w:rsidR="00B14FB0" w:rsidRPr="00024D61" w:rsidRDefault="00DF0682" w:rsidP="00B14FB0">
      <w:pPr>
        <w:spacing w:line="276" w:lineRule="auto"/>
      </w:pPr>
      <w:r w:rsidRPr="00024D61">
        <w:rPr>
          <w:b/>
          <w:bCs/>
        </w:rPr>
        <w:t>Câu 70:</w:t>
      </w:r>
      <w:r w:rsidRPr="00024D61">
        <w:t xml:space="preserve"> </w:t>
      </w:r>
      <w:r w:rsidR="00B14FB0" w:rsidRPr="00024D61">
        <w:t>Đốt cháy một lượng bột sắt trong khí clo, thu được hỗn hợp chất rắn X. Hòa tan X vào lượng nước dư, sau phản ứng hoàn toàn, thu được dung dịch Y và thấy còn lại một lượng chất rắn không tan. Dung dịch Y chứa chất tan nào sau đây?</w:t>
      </w:r>
    </w:p>
    <w:p w14:paraId="279E3620" w14:textId="123A49D7" w:rsidR="00DF0682" w:rsidRPr="00024D61" w:rsidRDefault="00B14FB0" w:rsidP="00B14FB0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FeCl</w:t>
      </w:r>
      <w:r w:rsidRPr="00024D61">
        <w:rPr>
          <w:vertAlign w:val="subscript"/>
        </w:rPr>
        <w:t>2</w:t>
      </w:r>
      <w:r w:rsidRPr="00024D61">
        <w:t>, FeCl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FeCl</w:t>
      </w:r>
      <w:r w:rsidRPr="00024D61">
        <w:rPr>
          <w:vertAlign w:val="subscript"/>
        </w:rPr>
        <w:t>2</w:t>
      </w:r>
      <w:r w:rsidRPr="00024D61">
        <w:t>.</w:t>
      </w:r>
      <w:r w:rsidRPr="00024D61">
        <w:tab/>
      </w:r>
      <w:r w:rsidRPr="00024D61">
        <w:tab/>
      </w:r>
      <w:r w:rsidRPr="00024D61">
        <w:rPr>
          <w:b/>
          <w:bCs/>
        </w:rPr>
        <w:t>C.</w:t>
      </w:r>
      <w:r w:rsidRPr="00024D61">
        <w:t xml:space="preserve"> FeCl</w:t>
      </w:r>
      <w:r w:rsidRPr="00024D61">
        <w:rPr>
          <w:vertAlign w:val="subscript"/>
        </w:rPr>
        <w:t>3</w:t>
      </w:r>
      <w:r w:rsidRPr="00024D61">
        <w:t>, Fe.</w:t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FeCl</w:t>
      </w:r>
      <w:r w:rsidRPr="00024D61">
        <w:rPr>
          <w:vertAlign w:val="subscript"/>
        </w:rPr>
        <w:t>3</w:t>
      </w:r>
      <w:r w:rsidRPr="00024D61">
        <w:t>.</w:t>
      </w:r>
    </w:p>
    <w:p w14:paraId="7B8F3620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</w:rPr>
        <w:t>Câu 71:</w:t>
      </w:r>
      <w:r w:rsidRPr="00024D61">
        <w:t xml:space="preserve"> Cho các sơ đồ phản ứng sau (theo đúng tỉ lệ mol):</w:t>
      </w:r>
    </w:p>
    <w:p w14:paraId="401C54EC" w14:textId="506B01B1" w:rsidR="00DF0682" w:rsidRPr="00024D61" w:rsidRDefault="00DF0682" w:rsidP="00DF0682">
      <w:pPr>
        <w:spacing w:line="276" w:lineRule="auto"/>
      </w:pPr>
      <w:r w:rsidRPr="00024D61">
        <w:t xml:space="preserve">(1) X + Y </w:t>
      </w:r>
      <w:r w:rsidRPr="00024D61">
        <w:rPr>
          <w:rFonts w:ascii="Palatino Linotype" w:hAnsi="Palatino Linotype"/>
          <w:position w:val="-6"/>
        </w:rPr>
        <w:object w:dxaOrig="620" w:dyaOrig="340" w14:anchorId="01BD2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6.65pt" o:ole="">
            <v:imagedata r:id="rId8" o:title=""/>
          </v:shape>
          <o:OLEObject Type="Embed" ProgID="Equation.DSMT4" ShapeID="_x0000_i1025" DrawAspect="Content" ObjectID="_1776266485" r:id="rId9"/>
        </w:object>
      </w:r>
      <w:r w:rsidRPr="00024D61">
        <w:t xml:space="preserve"> Na</w:t>
      </w:r>
      <w:r w:rsidRPr="00024D61">
        <w:rPr>
          <w:vertAlign w:val="subscript"/>
        </w:rPr>
        <w:t>2</w:t>
      </w:r>
      <w:r w:rsidRPr="00024D61">
        <w:t>CO</w:t>
      </w:r>
      <w:r w:rsidRPr="00024D61">
        <w:rPr>
          <w:vertAlign w:val="subscript"/>
        </w:rPr>
        <w:t>3</w:t>
      </w:r>
      <w:r w:rsidRPr="00024D61">
        <w:t xml:space="preserve"> + H</w:t>
      </w:r>
      <w:r w:rsidRPr="00024D61">
        <w:rPr>
          <w:vertAlign w:val="subscript"/>
        </w:rPr>
        <w:t>2</w:t>
      </w:r>
      <w:r w:rsidRPr="00024D61">
        <w:t>O.</w:t>
      </w:r>
    </w:p>
    <w:p w14:paraId="19F2BFC6" w14:textId="6810A927" w:rsidR="00DF0682" w:rsidRPr="00024D61" w:rsidRDefault="00DF0682" w:rsidP="00DF0682">
      <w:pPr>
        <w:spacing w:line="276" w:lineRule="auto"/>
      </w:pPr>
      <w:r w:rsidRPr="00024D61">
        <w:t>(2) X + Ba(OH)</w:t>
      </w:r>
      <w:r w:rsidRPr="00024D61">
        <w:rPr>
          <w:vertAlign w:val="subscript"/>
        </w:rPr>
        <w:t>2</w:t>
      </w:r>
      <w:r w:rsidRPr="00024D61">
        <w:t xml:space="preserve"> </w:t>
      </w:r>
      <w:r w:rsidRPr="00024D61">
        <w:rPr>
          <w:rFonts w:ascii="Palatino Linotype" w:hAnsi="Palatino Linotype"/>
          <w:position w:val="-6"/>
        </w:rPr>
        <w:object w:dxaOrig="620" w:dyaOrig="340" w14:anchorId="54EB75BD">
          <v:shape id="_x0000_i1026" type="#_x0000_t75" style="width:31.15pt;height:16.65pt" o:ole="">
            <v:imagedata r:id="rId8" o:title=""/>
          </v:shape>
          <o:OLEObject Type="Embed" ProgID="Equation.DSMT4" ShapeID="_x0000_i1026" DrawAspect="Content" ObjectID="_1776266486" r:id="rId10"/>
        </w:object>
      </w:r>
      <w:r w:rsidRPr="00024D61">
        <w:t xml:space="preserve"> BaCO</w:t>
      </w:r>
      <w:r w:rsidRPr="00024D61">
        <w:rPr>
          <w:vertAlign w:val="subscript"/>
        </w:rPr>
        <w:t>3</w:t>
      </w:r>
      <w:r w:rsidRPr="00024D61">
        <w:t xml:space="preserve"> + Y + H</w:t>
      </w:r>
      <w:r w:rsidRPr="00024D61">
        <w:rPr>
          <w:vertAlign w:val="subscript"/>
        </w:rPr>
        <w:t>2</w:t>
      </w:r>
      <w:r w:rsidRPr="00024D61">
        <w:t>O.</w:t>
      </w:r>
    </w:p>
    <w:p w14:paraId="10B3C0D6" w14:textId="5A094F76" w:rsidR="00DF0682" w:rsidRPr="00024D61" w:rsidRDefault="00DF0682" w:rsidP="00DF0682">
      <w:pPr>
        <w:spacing w:line="276" w:lineRule="auto"/>
      </w:pPr>
      <w:r w:rsidRPr="00024D61">
        <w:t xml:space="preserve">(3) Z + Y </w:t>
      </w:r>
      <w:r w:rsidRPr="00024D61">
        <w:rPr>
          <w:rFonts w:ascii="Palatino Linotype" w:hAnsi="Palatino Linotype"/>
          <w:position w:val="-6"/>
        </w:rPr>
        <w:object w:dxaOrig="620" w:dyaOrig="340" w14:anchorId="18CBB5C7">
          <v:shape id="_x0000_i1027" type="#_x0000_t75" style="width:31.15pt;height:16.65pt" o:ole="">
            <v:imagedata r:id="rId8" o:title=""/>
          </v:shape>
          <o:OLEObject Type="Embed" ProgID="Equation.DSMT4" ShapeID="_x0000_i1027" DrawAspect="Content" ObjectID="_1776266487" r:id="rId11"/>
        </w:object>
      </w:r>
      <w:r w:rsidRPr="00024D61">
        <w:t xml:space="preserve"> NaAlO</w:t>
      </w:r>
      <w:r w:rsidRPr="00024D61">
        <w:rPr>
          <w:vertAlign w:val="subscript"/>
        </w:rPr>
        <w:t>2</w:t>
      </w:r>
      <w:r w:rsidRPr="00024D61">
        <w:t xml:space="preserve"> + 2H</w:t>
      </w:r>
      <w:r w:rsidRPr="00024D61">
        <w:rPr>
          <w:vertAlign w:val="subscript"/>
        </w:rPr>
        <w:t>2</w:t>
      </w:r>
      <w:r w:rsidRPr="00024D61">
        <w:t>O.</w:t>
      </w:r>
    </w:p>
    <w:p w14:paraId="5AF9842B" w14:textId="612F845C" w:rsidR="00DF0682" w:rsidRPr="00024D61" w:rsidRDefault="00DF0682" w:rsidP="00DF0682">
      <w:pPr>
        <w:spacing w:line="276" w:lineRule="auto"/>
      </w:pPr>
      <w:r w:rsidRPr="00024D61">
        <w:t>Các chất X</w:t>
      </w:r>
      <w:r w:rsidR="00B14FB0" w:rsidRPr="00024D61">
        <w:t>,</w:t>
      </w:r>
      <w:r w:rsidRPr="00024D61">
        <w:t xml:space="preserve"> Z thỏa mãn sơ đồ trên lần lượt là</w:t>
      </w:r>
    </w:p>
    <w:p w14:paraId="315048D4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CO</w:t>
      </w:r>
      <w:r w:rsidRPr="00024D61">
        <w:rPr>
          <w:vertAlign w:val="subscript"/>
        </w:rPr>
        <w:t>2</w:t>
      </w:r>
      <w:r w:rsidRPr="00024D61">
        <w:t>, Al(OH)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B.</w:t>
      </w:r>
      <w:r w:rsidRPr="00024D61">
        <w:t xml:space="preserve"> NaHCO</w:t>
      </w:r>
      <w:r w:rsidRPr="00024D61">
        <w:rPr>
          <w:vertAlign w:val="subscript"/>
        </w:rPr>
        <w:t xml:space="preserve">3, </w:t>
      </w:r>
      <w:r w:rsidRPr="00024D61">
        <w:t>Al(OH)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</w:p>
    <w:p w14:paraId="7006B35F" w14:textId="77777777" w:rsidR="00DF0682" w:rsidRPr="00024D61" w:rsidRDefault="00DF0682" w:rsidP="00DF0682">
      <w:pPr>
        <w:spacing w:line="276" w:lineRule="auto"/>
      </w:pPr>
      <w:r w:rsidRPr="00024D61">
        <w:tab/>
      </w:r>
      <w:r w:rsidRPr="00024D61">
        <w:rPr>
          <w:b/>
          <w:bCs/>
        </w:rPr>
        <w:t>C.</w:t>
      </w:r>
      <w:r w:rsidRPr="00024D61">
        <w:t xml:space="preserve"> NaOH, Al(OH)</w:t>
      </w:r>
      <w:r w:rsidRPr="00024D61">
        <w:rPr>
          <w:vertAlign w:val="subscript"/>
        </w:rPr>
        <w:t>3</w:t>
      </w:r>
      <w:r w:rsidRPr="00024D61">
        <w:t>.</w:t>
      </w:r>
      <w:r w:rsidRPr="00024D61">
        <w:tab/>
      </w:r>
      <w:r w:rsidRPr="00024D61">
        <w:tab/>
      </w:r>
      <w:r w:rsidRPr="00024D61">
        <w:tab/>
      </w:r>
      <w:r w:rsidRPr="00024D61">
        <w:tab/>
      </w:r>
      <w:r w:rsidRPr="00024D61">
        <w:rPr>
          <w:b/>
          <w:bCs/>
        </w:rPr>
        <w:t>D.</w:t>
      </w:r>
      <w:r w:rsidRPr="00024D61">
        <w:t xml:space="preserve"> NaHCO</w:t>
      </w:r>
      <w:r w:rsidRPr="00024D61">
        <w:rPr>
          <w:vertAlign w:val="subscript"/>
        </w:rPr>
        <w:t>3</w:t>
      </w:r>
      <w:r w:rsidRPr="00024D61">
        <w:t>, Al</w:t>
      </w:r>
      <w:r w:rsidRPr="00024D61">
        <w:rPr>
          <w:vertAlign w:val="subscript"/>
        </w:rPr>
        <w:t>2</w:t>
      </w:r>
      <w:r w:rsidRPr="00024D61">
        <w:t>O</w:t>
      </w:r>
      <w:r w:rsidRPr="00024D61">
        <w:rPr>
          <w:vertAlign w:val="subscript"/>
        </w:rPr>
        <w:t>3</w:t>
      </w:r>
      <w:r w:rsidRPr="00024D61">
        <w:t>.</w:t>
      </w:r>
    </w:p>
    <w:p w14:paraId="50474E39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2:</w:t>
      </w:r>
      <w:r w:rsidRPr="00024D61">
        <w:rPr>
          <w:lang w:val="vi-VN"/>
        </w:rPr>
        <w:t xml:space="preserve"> Thủy phân hoàn toàn 1 mol chất E có công thức C</w:t>
      </w:r>
      <w:r w:rsidRPr="00024D61">
        <w:rPr>
          <w:vertAlign w:val="subscript"/>
          <w:lang w:val="vi-VN"/>
        </w:rPr>
        <w:t>9</w:t>
      </w:r>
      <w:r w:rsidRPr="00024D61">
        <w:rPr>
          <w:lang w:val="vi-VN"/>
        </w:rPr>
        <w:t>H</w:t>
      </w:r>
      <w:r w:rsidRPr="00024D61">
        <w:rPr>
          <w:vertAlign w:val="subscript"/>
          <w:lang w:val="vi-VN"/>
        </w:rPr>
        <w:t>8</w:t>
      </w:r>
      <w:r w:rsidRPr="00024D61">
        <w:rPr>
          <w:lang w:val="vi-VN"/>
        </w:rPr>
        <w:t>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(có chứa vòng benzen) trong dung dịch NaOH dư, thu được 2 mol chất X, 1 mol chất Y và 1 mol H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O. Chất Y tác dụng với dung dịch HCl loãng thu được chất hữu cơ Z. Cho các nhận định sau:</w:t>
      </w:r>
    </w:p>
    <w:p w14:paraId="5A90BDFE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lastRenderedPageBreak/>
        <w:t>(a) Chất Z tác dụng với KOH theo tỉ lệ mol 1 : 2.</w:t>
      </w:r>
    </w:p>
    <w:p w14:paraId="7DD59894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b) Chất X có phản ứng tráng bạc.</w:t>
      </w:r>
    </w:p>
    <w:p w14:paraId="064B67C5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c) Phân tử chất Y có 3 nguyên tử oxi.</w:t>
      </w:r>
    </w:p>
    <w:p w14:paraId="15D8A9BD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d) Chất E tác dụng với NaOH theo tỉ lệ mol 1 : 4.</w:t>
      </w:r>
    </w:p>
    <w:p w14:paraId="33F481D7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e) Chất E có 3 công thức cấu tạo thỏa mãn.</w:t>
      </w:r>
    </w:p>
    <w:p w14:paraId="4625E833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Số nhận định đúng là</w:t>
      </w:r>
    </w:p>
    <w:p w14:paraId="3749D73A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5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2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4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3.</w:t>
      </w:r>
    </w:p>
    <w:p w14:paraId="05E99E11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3:</w:t>
      </w:r>
      <w:r w:rsidRPr="00024D61">
        <w:rPr>
          <w:lang w:val="vi-VN"/>
        </w:rPr>
        <w:t xml:space="preserve"> Tiến hành phản ứng nhiệt nhôm hỗn hợp rắn X gồm Al, FeO, Fe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O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 xml:space="preserve"> và Fe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>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(trong điều kiện không có không khí) thu được hỗn hợp rắn Y. Chia hỗn hợp Y thành 2 phần bằng nhau:</w:t>
      </w:r>
    </w:p>
    <w:p w14:paraId="6E61AA38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- Phần 1 cho vào dung dịch HNO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 xml:space="preserve"> (</w:t>
      </w:r>
      <w:r w:rsidRPr="00024D61">
        <w:t>loãng</w:t>
      </w:r>
      <w:r w:rsidRPr="00024D61">
        <w:rPr>
          <w:lang w:val="vi-VN"/>
        </w:rPr>
        <w:t>, dư) thấy thoát ra 16,8 gam khí không màu, hóa nâu trong không khí (sản phẩm khử duy nhất của N</w:t>
      </w:r>
      <w:r w:rsidRPr="00024D61">
        <w:rPr>
          <w:vertAlign w:val="superscript"/>
          <w:lang w:val="vi-VN"/>
        </w:rPr>
        <w:t>+5</w:t>
      </w:r>
      <w:r w:rsidRPr="00024D61">
        <w:rPr>
          <w:lang w:val="vi-VN"/>
        </w:rPr>
        <w:t>).</w:t>
      </w:r>
    </w:p>
    <w:p w14:paraId="33CC2174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- Phần 2 cho vào dung dịch KOH dư thấy thoát ra 8,064 lít khí H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 xml:space="preserve"> (đktc) và còn m gam rắn không tan.</w:t>
      </w:r>
    </w:p>
    <w:p w14:paraId="392C2367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Biết các phản ứng đều xảy ra hoàn toàn. Giá trị của m là</w:t>
      </w:r>
    </w:p>
    <w:p w14:paraId="6D56EC19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15,68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19,04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20,16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17,92 gam.</w:t>
      </w:r>
    </w:p>
    <w:p w14:paraId="59CBAC7A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4:</w:t>
      </w:r>
      <w:r w:rsidRPr="00024D61">
        <w:rPr>
          <w:lang w:val="vi-VN"/>
        </w:rPr>
        <w:t xml:space="preserve"> Muối đồng(II) sunfat khi ở dạng khan có màu trắng và khi kết tinh ngậm nước tạo thành dung dịch có màu xanh. Ở điều kiện nhiệt độ 20</w:t>
      </w:r>
      <w:r w:rsidRPr="00024D61">
        <w:rPr>
          <w:vertAlign w:val="superscript"/>
          <w:lang w:val="vi-VN"/>
        </w:rPr>
        <w:t>o</w:t>
      </w:r>
      <w:r w:rsidRPr="00024D61">
        <w:rPr>
          <w:lang w:val="vi-VN"/>
        </w:rPr>
        <w:t>C có 2730 gam dung dịch Cu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bão hòa. Sau đó, đun nóng dung dịch này lên đến 85</w:t>
      </w:r>
      <w:r w:rsidRPr="00024D61">
        <w:rPr>
          <w:vertAlign w:val="superscript"/>
          <w:lang w:val="vi-VN"/>
        </w:rPr>
        <w:t>o</w:t>
      </w:r>
      <w:r w:rsidRPr="00024D61">
        <w:rPr>
          <w:lang w:val="vi-VN"/>
        </w:rPr>
        <w:t xml:space="preserve">C thì dừng lại. Giả thiết rằng độ tan ở </w:t>
      </w:r>
      <w:r w:rsidRPr="00024D61">
        <w:t>20</w:t>
      </w:r>
      <w:r w:rsidRPr="00024D61">
        <w:rPr>
          <w:vertAlign w:val="superscript"/>
          <w:lang w:val="vi-VN"/>
        </w:rPr>
        <w:t>o</w:t>
      </w:r>
      <w:r w:rsidRPr="00024D61">
        <w:rPr>
          <w:lang w:val="vi-VN"/>
        </w:rPr>
        <w:t>C và 85</w:t>
      </w:r>
      <w:r w:rsidRPr="00024D61">
        <w:rPr>
          <w:vertAlign w:val="superscript"/>
          <w:lang w:val="vi-VN"/>
        </w:rPr>
        <w:t>o</w:t>
      </w:r>
      <w:r w:rsidRPr="00024D61">
        <w:rPr>
          <w:lang w:val="vi-VN"/>
        </w:rPr>
        <w:t>C của Cu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lần lượt là 36,5 và 87,7. Biết</w:t>
      </w:r>
      <w:r w:rsidRPr="00024D61">
        <w:t xml:space="preserve"> rằng</w:t>
      </w:r>
      <w:r w:rsidRPr="00024D61">
        <w:rPr>
          <w:lang w:val="vi-VN"/>
        </w:rPr>
        <w:t xml:space="preserve"> độ tan của một chất ở nhiệt độ xác định là khối lượng chất đó tan trong 100 gam nước để tạo dung dịch bão hòa.</w:t>
      </w:r>
      <w:r w:rsidRPr="00024D61">
        <w:t xml:space="preserve"> </w:t>
      </w:r>
      <w:r w:rsidRPr="00024D61">
        <w:rPr>
          <w:lang w:val="vi-VN"/>
        </w:rPr>
        <w:t>Khối lượng Cu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cần thêm vào dung dịch để thu được dung dịch bão hòa ở nhiệt độ 85</w:t>
      </w:r>
      <w:r w:rsidRPr="00024D61">
        <w:rPr>
          <w:vertAlign w:val="superscript"/>
          <w:lang w:val="vi-VN"/>
        </w:rPr>
        <w:t>o</w:t>
      </w:r>
      <w:r w:rsidRPr="00024D61">
        <w:rPr>
          <w:lang w:val="vi-VN"/>
        </w:rPr>
        <w:t>C?</w:t>
      </w:r>
    </w:p>
    <w:p w14:paraId="75A49C82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1070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1024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975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1136 gam.</w:t>
      </w:r>
    </w:p>
    <w:p w14:paraId="7F66F175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5:</w:t>
      </w:r>
      <w:r w:rsidRPr="00024D61">
        <w:rPr>
          <w:lang w:val="vi-VN"/>
        </w:rPr>
        <w:t xml:space="preserve"> Cho các phát biểu sau:</w:t>
      </w:r>
    </w:p>
    <w:p w14:paraId="2B4A14A9" w14:textId="25DF265B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 xml:space="preserve">(a) </w:t>
      </w:r>
      <w:r w:rsidR="00391E83" w:rsidRPr="00024D61">
        <w:t>Benzyl axetat có mùi thơm hoa nhài, công thức phân tử của nó là C</w:t>
      </w:r>
      <w:r w:rsidR="00391E83" w:rsidRPr="00024D61">
        <w:rPr>
          <w:vertAlign w:val="subscript"/>
        </w:rPr>
        <w:t>8</w:t>
      </w:r>
      <w:r w:rsidR="00391E83" w:rsidRPr="00024D61">
        <w:t>H</w:t>
      </w:r>
      <w:r w:rsidR="00391E83" w:rsidRPr="00024D61">
        <w:rPr>
          <w:vertAlign w:val="subscript"/>
        </w:rPr>
        <w:t>8</w:t>
      </w:r>
      <w:r w:rsidR="00391E83" w:rsidRPr="00024D61">
        <w:t>O</w:t>
      </w:r>
      <w:r w:rsidR="00391E83" w:rsidRPr="00024D61">
        <w:rPr>
          <w:vertAlign w:val="subscript"/>
        </w:rPr>
        <w:t>2</w:t>
      </w:r>
      <w:r w:rsidR="00391E83" w:rsidRPr="00024D61">
        <w:t>.</w:t>
      </w:r>
    </w:p>
    <w:p w14:paraId="5407544F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b) Trong cơ thể, chất béo bị oxi hóa chậm thành CO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, H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O và cung cấp năng lượng cho cơ thể.</w:t>
      </w:r>
    </w:p>
    <w:p w14:paraId="383A4E64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c) Khi cho nước cốt chanh vào sữa bò thì sữa bò bị kết tủa.</w:t>
      </w:r>
    </w:p>
    <w:p w14:paraId="2FDE1730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d) Trong phòng thí nghiệm, không thể dùng dung dịch HCl để rửa sạch anilin dính trong ống nghiệm.</w:t>
      </w:r>
    </w:p>
    <w:p w14:paraId="762C6380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e) Phenol không tham gia phản ứng thế.</w:t>
      </w:r>
    </w:p>
    <w:p w14:paraId="1FF22841" w14:textId="5DAFBFEE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f) Trong tinh bột, hàm lượng của amilozơ l</w:t>
      </w:r>
      <w:r w:rsidR="001C50BC" w:rsidRPr="00024D61">
        <w:t>ớn</w:t>
      </w:r>
      <w:r w:rsidRPr="00024D61">
        <w:rPr>
          <w:lang w:val="vi-VN"/>
        </w:rPr>
        <w:t xml:space="preserve"> hơn amilopectin.</w:t>
      </w:r>
    </w:p>
    <w:p w14:paraId="27FEF7BE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Số phát biểu đúng là</w:t>
      </w:r>
    </w:p>
    <w:p w14:paraId="7B72FB5A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4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5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2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3.</w:t>
      </w:r>
    </w:p>
    <w:p w14:paraId="40A2AB3E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6:</w:t>
      </w:r>
      <w:r w:rsidRPr="00024D61">
        <w:rPr>
          <w:lang w:val="vi-VN"/>
        </w:rPr>
        <w:t xml:space="preserve"> Hỗn hợp E gồm axit béo X và hai triglixerit Y, Z (M</w:t>
      </w:r>
      <w:r w:rsidRPr="00024D61">
        <w:rPr>
          <w:vertAlign w:val="subscript"/>
          <w:lang w:val="vi-VN"/>
        </w:rPr>
        <w:t>Y</w:t>
      </w:r>
      <w:r w:rsidRPr="00024D61">
        <w:rPr>
          <w:lang w:val="vi-VN"/>
        </w:rPr>
        <w:t xml:space="preserve"> &lt; M</w:t>
      </w:r>
      <w:r w:rsidRPr="00024D61">
        <w:rPr>
          <w:vertAlign w:val="subscript"/>
          <w:lang w:val="vi-VN"/>
        </w:rPr>
        <w:t>Z</w:t>
      </w:r>
      <w:r w:rsidRPr="00024D61">
        <w:rPr>
          <w:lang w:val="vi-VN"/>
        </w:rPr>
        <w:t>); trong E tỉ lệ về khối lượng của cacbon và oxi là 167 : 24. Đốt cháy hoàn toàn m gam E cần dùng 4,785 mol O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, thu được 6,59 mol hỗn hợp gồm CO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 xml:space="preserve"> và H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O. Nếu đun nóng m gam E với dung dịch NaOH vừa đủ, cô cạn dung dịch sau phản ứng thu được (m + 2,44) gam hỗn hợp T gồm ba muối C</w:t>
      </w:r>
      <w:r w:rsidRPr="00024D61">
        <w:rPr>
          <w:vertAlign w:val="subscript"/>
          <w:lang w:val="vi-VN"/>
        </w:rPr>
        <w:t>15</w:t>
      </w:r>
      <w:r w:rsidRPr="00024D61">
        <w:rPr>
          <w:lang w:val="vi-VN"/>
        </w:rPr>
        <w:t>H</w:t>
      </w:r>
      <w:r w:rsidRPr="00024D61">
        <w:rPr>
          <w:vertAlign w:val="subscript"/>
          <w:lang w:val="vi-VN"/>
        </w:rPr>
        <w:t>31</w:t>
      </w:r>
      <w:r w:rsidRPr="00024D61">
        <w:rPr>
          <w:lang w:val="vi-VN"/>
        </w:rPr>
        <w:t>COONa, C</w:t>
      </w:r>
      <w:r w:rsidRPr="00024D61">
        <w:rPr>
          <w:vertAlign w:val="subscript"/>
          <w:lang w:val="vi-VN"/>
        </w:rPr>
        <w:t>17</w:t>
      </w:r>
      <w:r w:rsidRPr="00024D61">
        <w:rPr>
          <w:lang w:val="vi-VN"/>
        </w:rPr>
        <w:t>H</w:t>
      </w:r>
      <w:r w:rsidRPr="00024D61">
        <w:rPr>
          <w:vertAlign w:val="subscript"/>
          <w:lang w:val="vi-VN"/>
        </w:rPr>
        <w:t>33</w:t>
      </w:r>
      <w:r w:rsidRPr="00024D61">
        <w:rPr>
          <w:lang w:val="vi-VN"/>
        </w:rPr>
        <w:t>COONa và C</w:t>
      </w:r>
      <w:r w:rsidRPr="00024D61">
        <w:rPr>
          <w:vertAlign w:val="subscript"/>
          <w:lang w:val="vi-VN"/>
        </w:rPr>
        <w:t>17</w:t>
      </w:r>
      <w:r w:rsidRPr="00024D61">
        <w:rPr>
          <w:lang w:val="vi-VN"/>
        </w:rPr>
        <w:t>H</w:t>
      </w:r>
      <w:r w:rsidRPr="00024D61">
        <w:rPr>
          <w:vertAlign w:val="subscript"/>
          <w:lang w:val="vi-VN"/>
        </w:rPr>
        <w:t>35</w:t>
      </w:r>
      <w:r w:rsidRPr="00024D61">
        <w:rPr>
          <w:lang w:val="vi-VN"/>
        </w:rPr>
        <w:t>COONa. Thành phần phần trăm về khối lượng của Y trong hỗn hợp E là</w:t>
      </w:r>
    </w:p>
    <w:p w14:paraId="3B903AE5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24,62%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32,85%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16,43%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20,58%.</w:t>
      </w:r>
    </w:p>
    <w:p w14:paraId="71950F28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7:</w:t>
      </w:r>
      <w:r w:rsidRPr="00024D61">
        <w:rPr>
          <w:lang w:val="vi-VN"/>
        </w:rPr>
        <w:t xml:space="preserve"> Thực hiện thí nghiệm điện phân dung dịch Cu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theo hình vẽ dưới đây:</w:t>
      </w:r>
    </w:p>
    <w:p w14:paraId="7E735927" w14:textId="77777777" w:rsidR="00DF0682" w:rsidRPr="00024D61" w:rsidRDefault="00DF0682" w:rsidP="00A968C5">
      <w:pPr>
        <w:spacing w:line="276" w:lineRule="auto"/>
        <w:jc w:val="center"/>
        <w:rPr>
          <w:lang w:val="vi-VN"/>
        </w:rPr>
      </w:pPr>
      <w:r w:rsidRPr="00024D61">
        <w:rPr>
          <w:noProof/>
        </w:rPr>
        <w:drawing>
          <wp:inline distT="0" distB="0" distL="0" distR="0" wp14:anchorId="1CF3E46D" wp14:editId="4544969E">
            <wp:extent cx="1865376" cy="1526217"/>
            <wp:effectExtent l="0" t="0" r="1905" b="0"/>
            <wp:docPr id="612987841" name="Hình ảnh 1" descr="Ảnh có chứa văn bản, biểu đồ, ảnh chụp màn hình, hàng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987841" name="Hình ảnh 1" descr="Ảnh có chứa văn bản, biểu đồ, ảnh chụp màn hình, hàng  Mô tả được tạo tự độ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84428" cy="1541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03577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Cho các nhận định sau:</w:t>
      </w:r>
    </w:p>
    <w:p w14:paraId="167FD94B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a) Trong quá trình điện phân, pH của dung dịch sẽ giảm dần.</w:t>
      </w:r>
    </w:p>
    <w:p w14:paraId="41BFDB87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lastRenderedPageBreak/>
        <w:t>(b) Sau khi điện phân một thời gian, điện cực anot sẽ bị tan ra.</w:t>
      </w:r>
    </w:p>
    <w:p w14:paraId="7855963E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c) Dung dịch sau điện phân có thể hòa tan được kẽm (vừa đủ).</w:t>
      </w:r>
    </w:p>
    <w:p w14:paraId="0671BE51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d) Nếu thay dung dịch Cu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bằng dung dịch CuCl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 xml:space="preserve"> thì bản chất của quá trình điện phân không thay đổi.</w:t>
      </w:r>
    </w:p>
    <w:p w14:paraId="549ECB38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e) Khi dung dịch Cu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bị điện phân hết, điện cực anot sẽ có khí không màu nhẹ hơn không khí thoát ra.</w:t>
      </w:r>
    </w:p>
    <w:p w14:paraId="6AE6FA1C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 xml:space="preserve">Số nhận định </w:t>
      </w:r>
      <w:r w:rsidRPr="00024D61">
        <w:rPr>
          <w:b/>
          <w:bCs/>
          <w:lang w:val="vi-VN"/>
        </w:rPr>
        <w:t>sai</w:t>
      </w:r>
      <w:r w:rsidRPr="00024D61">
        <w:rPr>
          <w:lang w:val="vi-VN"/>
        </w:rPr>
        <w:t xml:space="preserve"> là</w:t>
      </w:r>
    </w:p>
    <w:p w14:paraId="3A15EB0D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2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1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4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3.</w:t>
      </w:r>
    </w:p>
    <w:p w14:paraId="48680452" w14:textId="5D41D492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noProof/>
        </w:rPr>
        <w:drawing>
          <wp:anchor distT="0" distB="0" distL="114300" distR="114300" simplePos="0" relativeHeight="251664384" behindDoc="0" locked="0" layoutInCell="1" allowOverlap="1" wp14:anchorId="2DCEF087" wp14:editId="76EE4029">
            <wp:simplePos x="0" y="0"/>
            <wp:positionH relativeFrom="column">
              <wp:posOffset>5595012</wp:posOffset>
            </wp:positionH>
            <wp:positionV relativeFrom="paragraph">
              <wp:posOffset>128905</wp:posOffset>
            </wp:positionV>
            <wp:extent cx="1509395" cy="1509395"/>
            <wp:effectExtent l="0" t="0" r="0" b="0"/>
            <wp:wrapSquare wrapText="bothSides"/>
            <wp:docPr id="1609928734" name="Hình ảnh 2" descr="Ảnh có chứa văn bản, thuốc, màu xanh lam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928734" name="Hình ảnh 2" descr="Ảnh có chứa văn bản, thuốc, màu xanh lam  Mô tả được tạo tự độ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7A996D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8:</w:t>
      </w:r>
      <w:r w:rsidRPr="00024D61">
        <w:rPr>
          <w:lang w:val="vi-VN"/>
        </w:rPr>
        <w:t xml:space="preserve"> Thuốc Paracetamol là một loại thuốc được sử dụng rất nhiều trong y học. Thuốc có tác dụng giảm đau, hạ sốt tuy nhiên ít có tác dụng kháng viêm. Thuốc Paracetamol được tổng hợp từ p-nitrophenol theo phương trình hóa học sau (biết hiệu suất của cả quá trình phản ứng đạt 90%):</w:t>
      </w:r>
      <w:r w:rsidRPr="00024D61">
        <w:t xml:space="preserve"> </w:t>
      </w:r>
    </w:p>
    <w:p w14:paraId="4F5CCA0E" w14:textId="77777777" w:rsidR="00DF0682" w:rsidRPr="00024D61" w:rsidRDefault="00DF0682" w:rsidP="00A968C5">
      <w:pPr>
        <w:spacing w:line="276" w:lineRule="auto"/>
        <w:jc w:val="center"/>
        <w:rPr>
          <w:lang w:val="vi-VN"/>
        </w:rPr>
      </w:pPr>
      <w:r w:rsidRPr="00024D61">
        <w:rPr>
          <w:noProof/>
        </w:rPr>
        <w:drawing>
          <wp:inline distT="0" distB="0" distL="0" distR="0" wp14:anchorId="2D204BEC" wp14:editId="4B0D6D48">
            <wp:extent cx="4192270" cy="1212215"/>
            <wp:effectExtent l="0" t="0" r="0" b="6985"/>
            <wp:docPr id="405543059" name="Hình ảnh 1" descr="Ảnh có chứa văn bản, biểu đồ, Phông chữ, màu trắng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543059" name="Hình ảnh 1" descr="Ảnh có chứa văn bản, biểu đồ, Phông chữ, màu trắng  Mô tả được tạo tự độ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270" cy="12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064A9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 xml:space="preserve">Để sản xuất một lô gồm 30,2 triệu viên thuốc Paracetamol cung cấp cho các Bệnh viện tại Thành phố Hồ Chí Minh trong năm 2024 thì khối lượng p-nitrophenol cần dùng </w:t>
      </w:r>
      <w:r w:rsidRPr="00024D61">
        <w:rPr>
          <w:b/>
          <w:bCs/>
          <w:lang w:val="vi-VN"/>
        </w:rPr>
        <w:t>gần nhất</w:t>
      </w:r>
      <w:r w:rsidRPr="00024D61">
        <w:rPr>
          <w:lang w:val="vi-VN"/>
        </w:rPr>
        <w:t xml:space="preserve"> với giá trị nào sau đây? Biết rằng mỗi viên thuốc chứa 500 mg Paracetamol</w:t>
      </w:r>
    </w:p>
    <w:p w14:paraId="30E27E9D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15,4 tấn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7,7 tấn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12,5 tấn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18,3 tấn.</w:t>
      </w:r>
    </w:p>
    <w:p w14:paraId="2095AAD4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b/>
          <w:bCs/>
          <w:lang w:val="vi-VN"/>
        </w:rPr>
        <w:t>Câu 79:</w:t>
      </w:r>
      <w:r w:rsidRPr="00024D61">
        <w:rPr>
          <w:lang w:val="vi-VN"/>
        </w:rPr>
        <w:t xml:space="preserve"> Thực hiện các thí nghiệm sau:</w:t>
      </w:r>
    </w:p>
    <w:p w14:paraId="28C74296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a) Cho dung dịch chứa a mol KH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vào dung dịch chứa a mol NaHCO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>.</w:t>
      </w:r>
    </w:p>
    <w:p w14:paraId="7F523779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b) Cho 1,6a mol CO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 xml:space="preserve"> vào dung dịch chứa a mol Ba(OH)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.</w:t>
      </w:r>
    </w:p>
    <w:p w14:paraId="10272C00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c) Hòa tan a mol Fe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>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vào dung dịch chứa 5a mol H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>S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loãng.</w:t>
      </w:r>
    </w:p>
    <w:p w14:paraId="49CFA609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d) Cho dung dịch chứa a mol Ca(HCO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>)</w:t>
      </w:r>
      <w:r w:rsidRPr="00024D61">
        <w:rPr>
          <w:vertAlign w:val="subscript"/>
          <w:lang w:val="vi-VN"/>
        </w:rPr>
        <w:t>2</w:t>
      </w:r>
      <w:r w:rsidRPr="00024D61">
        <w:rPr>
          <w:lang w:val="vi-VN"/>
        </w:rPr>
        <w:t xml:space="preserve"> vào dung dịch chứa a mol NaOH.</w:t>
      </w:r>
    </w:p>
    <w:p w14:paraId="3E217D4A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e) Cho 2,5a mol NaOH vào dung dịch chứa a mol H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>P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>.</w:t>
      </w:r>
    </w:p>
    <w:p w14:paraId="25D04771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(f) Hòa tan hỗn hợp gồm Cu và Fe</w:t>
      </w:r>
      <w:r w:rsidRPr="00024D61">
        <w:rPr>
          <w:vertAlign w:val="subscript"/>
          <w:lang w:val="vi-VN"/>
        </w:rPr>
        <w:t>3</w:t>
      </w:r>
      <w:r w:rsidRPr="00024D61">
        <w:rPr>
          <w:lang w:val="vi-VN"/>
        </w:rPr>
        <w:t>O</w:t>
      </w:r>
      <w:r w:rsidRPr="00024D61">
        <w:rPr>
          <w:vertAlign w:val="subscript"/>
          <w:lang w:val="vi-VN"/>
        </w:rPr>
        <w:t>4</w:t>
      </w:r>
      <w:r w:rsidRPr="00024D61">
        <w:rPr>
          <w:lang w:val="vi-VN"/>
        </w:rPr>
        <w:t xml:space="preserve"> (tỉ lệ mol 1 : 1) vào lượng dư dung dịch HCl loãng.</w:t>
      </w:r>
    </w:p>
    <w:p w14:paraId="42517F6F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>Sau khi phản ứng xảy ra hoàn toàn, số thí nghiệm thu được dung dịch chứa hai muối có số mol bằng nhau là</w:t>
      </w:r>
    </w:p>
    <w:p w14:paraId="4B92A6CE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A.</w:t>
      </w:r>
      <w:r w:rsidRPr="00024D61">
        <w:rPr>
          <w:lang w:val="vi-VN"/>
        </w:rPr>
        <w:t xml:space="preserve"> 3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2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5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4.</w:t>
      </w:r>
    </w:p>
    <w:p w14:paraId="596B8BF4" w14:textId="77777777" w:rsidR="00DF0682" w:rsidRPr="00024D61" w:rsidRDefault="00DF0682" w:rsidP="00DF0682">
      <w:pPr>
        <w:spacing w:line="276" w:lineRule="auto"/>
      </w:pPr>
      <w:r w:rsidRPr="00024D61">
        <w:rPr>
          <w:b/>
          <w:bCs/>
          <w:lang w:val="vi-VN"/>
        </w:rPr>
        <w:t>Câu 80:</w:t>
      </w:r>
      <w:r w:rsidRPr="00024D61">
        <w:rPr>
          <w:lang w:val="vi-VN"/>
        </w:rPr>
        <w:t xml:space="preserve"> </w:t>
      </w:r>
      <w:r w:rsidRPr="00024D61">
        <w:t>Đốt cháy hoàn toàn một lượng photpho trong oxi dư, thu được chất rắn X. Trộn lượng chất rắn X trên vào hỗn hợp rắn Y gồm Na, Na</w:t>
      </w:r>
      <w:r w:rsidRPr="00024D61">
        <w:rPr>
          <w:vertAlign w:val="subscript"/>
        </w:rPr>
        <w:t>2</w:t>
      </w:r>
      <w:r w:rsidRPr="00024D61">
        <w:t>O, K và K</w:t>
      </w:r>
      <w:r w:rsidRPr="00024D61">
        <w:rPr>
          <w:vertAlign w:val="subscript"/>
        </w:rPr>
        <w:t>2</w:t>
      </w:r>
      <w:r w:rsidRPr="00024D61">
        <w:t>O thu được m gam hỗn hợp Z. Hòa tan m gam Z vào nước dư thu được dung dịch T và 1,344 lít khí H</w:t>
      </w:r>
      <w:r w:rsidRPr="00024D61">
        <w:rPr>
          <w:vertAlign w:val="subscript"/>
        </w:rPr>
        <w:t>2</w:t>
      </w:r>
      <w:r w:rsidRPr="00024D61">
        <w:t xml:space="preserve"> (đktc). Cô cạn dung dịch T thu được 24,48 gam rắn. Mặt khác, cho hỗn hợp rắn Y trên tác dụng với lượng vừa đủ dung dịch HCl thu được dung dịch Q chứa 26,6 gam chất tan. Biết rằng tỉ lệ số mol của nguyên tố oxi trong X : số mol của nguyên tố oxi trong hỗn hợp Y là 15 : 7. Giá trị của m là</w:t>
      </w:r>
    </w:p>
    <w:p w14:paraId="0DE4FA7E" w14:textId="77777777" w:rsidR="00DF0682" w:rsidRPr="00024D61" w:rsidRDefault="00DF0682" w:rsidP="00DF0682">
      <w:pPr>
        <w:spacing w:line="276" w:lineRule="auto"/>
        <w:rPr>
          <w:lang w:val="vi-VN"/>
        </w:rPr>
      </w:pPr>
      <w:r w:rsidRPr="00024D61">
        <w:tab/>
      </w:r>
      <w:r w:rsidRPr="00024D61">
        <w:rPr>
          <w:b/>
          <w:bCs/>
        </w:rPr>
        <w:t>A.</w:t>
      </w:r>
      <w:r w:rsidRPr="00024D61">
        <w:t xml:space="preserve"> </w:t>
      </w:r>
      <w:r w:rsidRPr="00024D61">
        <w:rPr>
          <w:lang w:val="vi-VN"/>
        </w:rPr>
        <w:t>32,58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B.</w:t>
      </w:r>
      <w:r w:rsidRPr="00024D61">
        <w:rPr>
          <w:lang w:val="vi-VN"/>
        </w:rPr>
        <w:t xml:space="preserve"> 23,16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C.</w:t>
      </w:r>
      <w:r w:rsidRPr="00024D61">
        <w:rPr>
          <w:lang w:val="vi-VN"/>
        </w:rPr>
        <w:t xml:space="preserve"> 27,62 gam.</w:t>
      </w:r>
      <w:r w:rsidRPr="00024D61">
        <w:rPr>
          <w:lang w:val="vi-VN"/>
        </w:rPr>
        <w:tab/>
      </w:r>
      <w:r w:rsidRPr="00024D61">
        <w:rPr>
          <w:lang w:val="vi-VN"/>
        </w:rPr>
        <w:tab/>
      </w:r>
      <w:r w:rsidRPr="00024D61">
        <w:rPr>
          <w:b/>
          <w:bCs/>
          <w:lang w:val="vi-VN"/>
        </w:rPr>
        <w:t>D.</w:t>
      </w:r>
      <w:r w:rsidRPr="00024D61">
        <w:rPr>
          <w:lang w:val="vi-VN"/>
        </w:rPr>
        <w:t xml:space="preserve"> 18,90 gam.</w:t>
      </w:r>
    </w:p>
    <w:p w14:paraId="52EE0E18" w14:textId="77777777" w:rsidR="009E2A06" w:rsidRPr="00024D61" w:rsidRDefault="009E2A06">
      <w:pPr>
        <w:rPr>
          <w:b/>
          <w:bCs/>
        </w:rPr>
      </w:pPr>
      <w:r w:rsidRPr="00024D61">
        <w:rPr>
          <w:b/>
          <w:bCs/>
        </w:rPr>
        <w:br w:type="page"/>
      </w:r>
    </w:p>
    <w:p w14:paraId="03E94EFF" w14:textId="6E276E32" w:rsidR="00024D61" w:rsidRPr="00D75CCD" w:rsidRDefault="00024D61" w:rsidP="00BC6024">
      <w:pPr>
        <w:spacing w:line="276" w:lineRule="auto"/>
        <w:jc w:val="center"/>
        <w:rPr>
          <w:b/>
          <w:bCs/>
          <w:color w:val="FF0000"/>
        </w:rPr>
      </w:pPr>
      <w:r w:rsidRPr="00D75CCD">
        <w:rPr>
          <w:b/>
          <w:bCs/>
          <w:color w:val="FF0000"/>
        </w:rPr>
        <w:lastRenderedPageBreak/>
        <w:t xml:space="preserve">HƯỚNG DẪN GIẢI </w:t>
      </w:r>
    </w:p>
    <w:p w14:paraId="51739F81" w14:textId="77777777" w:rsidR="009E2A06" w:rsidRPr="00DF0682" w:rsidRDefault="009E2A06" w:rsidP="009E2A06">
      <w:pPr>
        <w:spacing w:line="276" w:lineRule="auto"/>
      </w:pPr>
      <w:r w:rsidRPr="006122A8">
        <w:rPr>
          <w:b/>
          <w:bCs/>
        </w:rPr>
        <w:t>Câu 41:</w:t>
      </w:r>
      <w:r w:rsidRPr="006122A8">
        <w:t xml:space="preserve"> </w:t>
      </w:r>
      <w:r w:rsidRPr="00DF0682">
        <w:t>Kim loại sắt tan đ</w:t>
      </w:r>
      <w:bookmarkStart w:id="0" w:name="_GoBack"/>
      <w:bookmarkEnd w:id="0"/>
      <w:r w:rsidRPr="00DF0682">
        <w:t>ược trong dung dịch nào sau đây?</w:t>
      </w:r>
    </w:p>
    <w:p w14:paraId="5BBAFE97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FeCl</w:t>
      </w:r>
      <w:r w:rsidRPr="00DF0682">
        <w:rPr>
          <w:vertAlign w:val="subscript"/>
        </w:rPr>
        <w:t>2</w:t>
      </w:r>
      <w:r w:rsidRPr="00DF0682">
        <w:t>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B.</w:t>
      </w:r>
      <w:r w:rsidRPr="00024D61">
        <w:rPr>
          <w:color w:val="FF0000"/>
          <w:highlight w:val="yellow"/>
        </w:rPr>
        <w:t xml:space="preserve"> HCl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MgCl</w:t>
      </w:r>
      <w:r w:rsidRPr="00DF0682">
        <w:rPr>
          <w:vertAlign w:val="subscript"/>
        </w:rPr>
        <w:t>2</w:t>
      </w:r>
      <w:r w:rsidRPr="00DF0682">
        <w:t>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NaOH.</w:t>
      </w:r>
    </w:p>
    <w:p w14:paraId="2FC5C1D2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2:</w:t>
      </w:r>
      <w:r w:rsidRPr="00DF0682">
        <w:t xml:space="preserve"> Hợp chất sắt(II) sunfat có công thức là</w:t>
      </w:r>
    </w:p>
    <w:p w14:paraId="50A95C65" w14:textId="77777777" w:rsidR="009E2A06" w:rsidRPr="00DF0682" w:rsidRDefault="009E2A06" w:rsidP="009E2A06">
      <w:pPr>
        <w:spacing w:line="276" w:lineRule="auto"/>
      </w:pPr>
      <w:r w:rsidRPr="00DF0682">
        <w:tab/>
      </w:r>
      <w:r w:rsidRPr="00024D61">
        <w:rPr>
          <w:b/>
          <w:bCs/>
          <w:color w:val="FF0000"/>
          <w:highlight w:val="yellow"/>
        </w:rPr>
        <w:t>A.</w:t>
      </w:r>
      <w:r w:rsidRPr="00024D61">
        <w:rPr>
          <w:color w:val="FF0000"/>
          <w:highlight w:val="yellow"/>
        </w:rPr>
        <w:t xml:space="preserve"> FeSO</w:t>
      </w:r>
      <w:r w:rsidRPr="00024D61">
        <w:rPr>
          <w:color w:val="FF0000"/>
          <w:highlight w:val="yellow"/>
          <w:vertAlign w:val="subscript"/>
        </w:rPr>
        <w:t>4</w:t>
      </w:r>
      <w:r w:rsidRPr="00024D61">
        <w:rPr>
          <w:color w:val="FF0000"/>
          <w:highlight w:val="yellow"/>
        </w:rPr>
        <w:t>.</w:t>
      </w:r>
      <w:r w:rsidRPr="00DF0682">
        <w:rPr>
          <w:color w:val="FF0000"/>
        </w:rPr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Fe</w:t>
      </w:r>
      <w:r w:rsidRPr="00DF0682">
        <w:rPr>
          <w:vertAlign w:val="subscript"/>
        </w:rPr>
        <w:t>2</w:t>
      </w:r>
      <w:r w:rsidRPr="00DF0682">
        <w:t>(SO</w:t>
      </w:r>
      <w:r w:rsidRPr="00DF0682">
        <w:rPr>
          <w:vertAlign w:val="subscript"/>
        </w:rPr>
        <w:t>4</w:t>
      </w:r>
      <w:r w:rsidRPr="00DF0682">
        <w:t>)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FeS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FeSO</w:t>
      </w:r>
      <w:r w:rsidRPr="00DF0682">
        <w:rPr>
          <w:vertAlign w:val="subscript"/>
        </w:rPr>
        <w:t>4</w:t>
      </w:r>
      <w:r w:rsidRPr="00DF0682">
        <w:t>.</w:t>
      </w:r>
    </w:p>
    <w:p w14:paraId="0C4A76FF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3:</w:t>
      </w:r>
      <w:r w:rsidRPr="00DF0682">
        <w:t xml:space="preserve"> Chất nào sau đây có liên kết ba trong phân tử?</w:t>
      </w:r>
    </w:p>
    <w:p w14:paraId="1FC3C21F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Benzen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Etan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Etilen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D.</w:t>
      </w:r>
      <w:r w:rsidRPr="00024D61">
        <w:rPr>
          <w:color w:val="FF0000"/>
          <w:highlight w:val="yellow"/>
        </w:rPr>
        <w:t xml:space="preserve"> Axetilen.</w:t>
      </w:r>
    </w:p>
    <w:p w14:paraId="33FADC8E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4:</w:t>
      </w:r>
      <w:r w:rsidRPr="00DF0682">
        <w:t xml:space="preserve"> Kim loại nào sau đây dẻo nhất trong tất cả các kim loại?</w:t>
      </w:r>
    </w:p>
    <w:p w14:paraId="39EBFD64" w14:textId="77777777" w:rsidR="009E2A06" w:rsidRPr="00DF0682" w:rsidRDefault="009E2A06" w:rsidP="009E2A06">
      <w:pPr>
        <w:spacing w:line="276" w:lineRule="auto"/>
      </w:pPr>
      <w:r w:rsidRPr="00DF0682">
        <w:tab/>
      </w:r>
      <w:r w:rsidRPr="00024D61">
        <w:rPr>
          <w:b/>
          <w:bCs/>
          <w:color w:val="FF0000"/>
          <w:highlight w:val="yellow"/>
        </w:rPr>
        <w:t>A.</w:t>
      </w:r>
      <w:r w:rsidRPr="00024D61">
        <w:rPr>
          <w:color w:val="FF0000"/>
          <w:highlight w:val="yellow"/>
        </w:rPr>
        <w:t xml:space="preserve"> Vàng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Bạc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Đồng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Nhôm.</w:t>
      </w:r>
    </w:p>
    <w:p w14:paraId="2D64BBF2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5:</w:t>
      </w:r>
      <w:r w:rsidRPr="00DF0682">
        <w:t xml:space="preserve"> Kim loại nào sau đây </w:t>
      </w:r>
      <w:r w:rsidRPr="00DF0682">
        <w:rPr>
          <w:b/>
          <w:bCs/>
        </w:rPr>
        <w:t>không</w:t>
      </w:r>
      <w:r w:rsidRPr="00DF0682">
        <w:t xml:space="preserve"> tác dụng với dung dịch CuSO</w:t>
      </w:r>
      <w:r w:rsidRPr="00DF0682">
        <w:rPr>
          <w:vertAlign w:val="subscript"/>
        </w:rPr>
        <w:t>4</w:t>
      </w:r>
      <w:r w:rsidRPr="00DF0682">
        <w:t>?</w:t>
      </w:r>
    </w:p>
    <w:p w14:paraId="0C8B0BDB" w14:textId="77777777" w:rsidR="009E2A06" w:rsidRPr="00DF0682" w:rsidRDefault="009E2A06" w:rsidP="009E2A06">
      <w:pPr>
        <w:spacing w:line="276" w:lineRule="auto"/>
      </w:pPr>
      <w:r w:rsidRPr="00DF0682">
        <w:tab/>
      </w:r>
      <w:r w:rsidRPr="00024D61">
        <w:rPr>
          <w:b/>
          <w:bCs/>
          <w:color w:val="FF0000"/>
          <w:highlight w:val="yellow"/>
        </w:rPr>
        <w:t>A.</w:t>
      </w:r>
      <w:r w:rsidRPr="00024D61">
        <w:rPr>
          <w:color w:val="FF0000"/>
          <w:highlight w:val="yellow"/>
        </w:rPr>
        <w:t xml:space="preserve"> Ag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Mg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Fe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Zn.</w:t>
      </w:r>
    </w:p>
    <w:p w14:paraId="4D529B56" w14:textId="36F6C682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6:</w:t>
      </w:r>
      <w:r w:rsidRPr="00DF0682">
        <w:t xml:space="preserve"> Cho các chất: </w:t>
      </w:r>
      <w:r w:rsidRPr="00DF0682">
        <w:rPr>
          <w:color w:val="FF0000"/>
        </w:rPr>
        <w:t>Al, Fe</w:t>
      </w:r>
      <w:r w:rsidRPr="00DF0682">
        <w:rPr>
          <w:color w:val="FF0000"/>
          <w:vertAlign w:val="subscript"/>
        </w:rPr>
        <w:t>3</w:t>
      </w:r>
      <w:r w:rsidRPr="00DF0682">
        <w:rPr>
          <w:color w:val="FF0000"/>
        </w:rPr>
        <w:t>O</w:t>
      </w:r>
      <w:r w:rsidRPr="00DF0682">
        <w:rPr>
          <w:color w:val="FF0000"/>
          <w:vertAlign w:val="subscript"/>
        </w:rPr>
        <w:t>4</w:t>
      </w:r>
      <w:r w:rsidRPr="00DF0682">
        <w:rPr>
          <w:color w:val="FF0000"/>
        </w:rPr>
        <w:t>, CaCO</w:t>
      </w:r>
      <w:r w:rsidRPr="00DF0682">
        <w:rPr>
          <w:color w:val="FF0000"/>
          <w:vertAlign w:val="subscript"/>
        </w:rPr>
        <w:t>3</w:t>
      </w:r>
      <w:r w:rsidRPr="00DF0682">
        <w:rPr>
          <w:color w:val="FF0000"/>
        </w:rPr>
        <w:t xml:space="preserve"> và Al(OH)</w:t>
      </w:r>
      <w:r w:rsidRPr="00DF0682">
        <w:rPr>
          <w:color w:val="FF0000"/>
          <w:vertAlign w:val="subscript"/>
        </w:rPr>
        <w:t>3</w:t>
      </w:r>
      <w:r w:rsidRPr="00DF0682">
        <w:t>. Số chất trong dãy tác dụng được với dung dịch HCl là</w:t>
      </w:r>
    </w:p>
    <w:p w14:paraId="751E16B8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1.</w:t>
      </w:r>
      <w:r w:rsidRPr="00DF0682">
        <w:tab/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B.</w:t>
      </w:r>
      <w:r w:rsidRPr="00024D61">
        <w:rPr>
          <w:color w:val="FF0000"/>
          <w:highlight w:val="yellow"/>
        </w:rPr>
        <w:t xml:space="preserve"> 4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2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3.</w:t>
      </w:r>
    </w:p>
    <w:p w14:paraId="1E5A80F0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7:</w:t>
      </w:r>
      <w:r w:rsidRPr="00DF0682">
        <w:t xml:space="preserve"> Thủy phân chất béo trong môi trường kiềm thu được muối của axit béo và</w:t>
      </w:r>
    </w:p>
    <w:p w14:paraId="111146D7" w14:textId="77777777" w:rsidR="009E2A06" w:rsidRPr="00DF0682" w:rsidRDefault="009E2A06" w:rsidP="009E2A06">
      <w:pPr>
        <w:spacing w:line="276" w:lineRule="auto"/>
      </w:pPr>
      <w:r w:rsidRPr="00DF0682">
        <w:tab/>
      </w:r>
      <w:r w:rsidRPr="00024D61">
        <w:rPr>
          <w:b/>
          <w:bCs/>
          <w:color w:val="FF0000"/>
          <w:highlight w:val="yellow"/>
        </w:rPr>
        <w:t>A.</w:t>
      </w:r>
      <w:r w:rsidRPr="00024D61">
        <w:rPr>
          <w:color w:val="FF0000"/>
          <w:highlight w:val="yellow"/>
        </w:rPr>
        <w:t xml:space="preserve"> Glixerol.</w:t>
      </w:r>
      <w:r w:rsidRPr="00DF0682">
        <w:rPr>
          <w:color w:val="FF0000"/>
        </w:rPr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Phenol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Este đơn chức.</w:t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Ancol đơn chức.</w:t>
      </w:r>
    </w:p>
    <w:p w14:paraId="5ED75CCD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8:</w:t>
      </w:r>
      <w:r w:rsidRPr="00DF0682">
        <w:t xml:space="preserve"> Chất nào sau đây </w:t>
      </w:r>
      <w:r w:rsidRPr="00DF0682">
        <w:rPr>
          <w:b/>
          <w:bCs/>
        </w:rPr>
        <w:t>không</w:t>
      </w:r>
      <w:r w:rsidRPr="00DF0682">
        <w:t xml:space="preserve"> phải là kim loại kiềm?</w:t>
      </w:r>
    </w:p>
    <w:p w14:paraId="0710153E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K.</w:t>
      </w:r>
      <w:r w:rsidRPr="00DF0682">
        <w:tab/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B.</w:t>
      </w:r>
      <w:r w:rsidRPr="00024D61">
        <w:rPr>
          <w:color w:val="FF0000"/>
          <w:highlight w:val="yellow"/>
        </w:rPr>
        <w:t xml:space="preserve"> Fe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Li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Na.</w:t>
      </w:r>
    </w:p>
    <w:p w14:paraId="0F0BAD2A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49:</w:t>
      </w:r>
      <w:r w:rsidRPr="00DF0682">
        <w:t xml:space="preserve"> Số nguyên tử hiđro có trong một phân tử glucozơ là</w:t>
      </w:r>
    </w:p>
    <w:p w14:paraId="4DFEDC3B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6.</w:t>
      </w:r>
      <w:r w:rsidRPr="00DF0682">
        <w:tab/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B.</w:t>
      </w:r>
      <w:r w:rsidRPr="00024D61">
        <w:rPr>
          <w:color w:val="FF0000"/>
          <w:highlight w:val="yellow"/>
        </w:rPr>
        <w:t xml:space="preserve"> 12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22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10.</w:t>
      </w:r>
    </w:p>
    <w:p w14:paraId="45539136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0:</w:t>
      </w:r>
      <w:r w:rsidRPr="00DF0682">
        <w:t xml:space="preserve"> Ở nhiệt độ cao, khí H</w:t>
      </w:r>
      <w:r w:rsidRPr="00DF0682">
        <w:rPr>
          <w:vertAlign w:val="subscript"/>
        </w:rPr>
        <w:t>2</w:t>
      </w:r>
      <w:r w:rsidRPr="00DF0682">
        <w:t xml:space="preserve"> khử được oxit nào sau đây?</w:t>
      </w:r>
    </w:p>
    <w:p w14:paraId="31F68CED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MgO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CaO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Al</w:t>
      </w:r>
      <w:r w:rsidRPr="00DF0682">
        <w:rPr>
          <w:vertAlign w:val="subscript"/>
        </w:rPr>
        <w:t>2</w:t>
      </w:r>
      <w:r w:rsidRPr="00DF0682">
        <w:t>O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D.</w:t>
      </w:r>
      <w:r w:rsidRPr="00024D61">
        <w:rPr>
          <w:color w:val="FF0000"/>
          <w:highlight w:val="yellow"/>
        </w:rPr>
        <w:t xml:space="preserve"> CuO.</w:t>
      </w:r>
    </w:p>
    <w:p w14:paraId="5A891E70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1:</w:t>
      </w:r>
      <w:r w:rsidRPr="00DF0682">
        <w:t xml:space="preserve"> Tơ nào sau đây được sản xuất từ xenlulozơ?</w:t>
      </w:r>
    </w:p>
    <w:p w14:paraId="59618D52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Tơ tằm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Tơ nilon-6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Tơ nilon-6,6.</w:t>
      </w:r>
      <w:r w:rsidRPr="00DF0682">
        <w:tab/>
      </w:r>
      <w:r w:rsidRPr="00024D61">
        <w:rPr>
          <w:b/>
          <w:bCs/>
          <w:color w:val="FF0000"/>
          <w:highlight w:val="yellow"/>
        </w:rPr>
        <w:t>D.</w:t>
      </w:r>
      <w:r w:rsidRPr="00024D61">
        <w:rPr>
          <w:color w:val="FF0000"/>
          <w:highlight w:val="yellow"/>
        </w:rPr>
        <w:t xml:space="preserve"> Tơ visco.</w:t>
      </w:r>
    </w:p>
    <w:p w14:paraId="0E776C71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2:</w:t>
      </w:r>
      <w:r w:rsidRPr="00DF0682">
        <w:t xml:space="preserve"> Số liên kết peptit có trong phân tử Gly-Ala-Ala-Gly là</w:t>
      </w:r>
    </w:p>
    <w:p w14:paraId="1687E2E0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2.</w:t>
      </w:r>
      <w:r w:rsidRPr="00DF0682">
        <w:tab/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B.</w:t>
      </w:r>
      <w:r w:rsidRPr="00024D61">
        <w:rPr>
          <w:color w:val="FF0000"/>
          <w:highlight w:val="yellow"/>
        </w:rPr>
        <w:t xml:space="preserve"> 3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1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4.</w:t>
      </w:r>
    </w:p>
    <w:p w14:paraId="76176B36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3:</w:t>
      </w:r>
      <w:r w:rsidRPr="00DF0682">
        <w:t xml:space="preserve"> Chất nào sau đây có tính lưỡng tính?</w:t>
      </w:r>
    </w:p>
    <w:p w14:paraId="7B78ED86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AlCl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NaOH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Al.</w:t>
      </w:r>
      <w:r w:rsidRPr="00DF0682">
        <w:tab/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D.</w:t>
      </w:r>
      <w:r w:rsidRPr="00024D61">
        <w:rPr>
          <w:color w:val="FF0000"/>
          <w:highlight w:val="yellow"/>
        </w:rPr>
        <w:t xml:space="preserve"> Al(OH)</w:t>
      </w:r>
      <w:r w:rsidRPr="00024D61">
        <w:rPr>
          <w:color w:val="FF0000"/>
          <w:highlight w:val="yellow"/>
          <w:vertAlign w:val="subscript"/>
        </w:rPr>
        <w:t>3</w:t>
      </w:r>
      <w:r w:rsidRPr="00024D61">
        <w:rPr>
          <w:color w:val="FF0000"/>
          <w:highlight w:val="yellow"/>
        </w:rPr>
        <w:t>.</w:t>
      </w:r>
    </w:p>
    <w:p w14:paraId="693D3812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4:</w:t>
      </w:r>
      <w:r w:rsidRPr="00DF0682">
        <w:t xml:space="preserve"> Metyl fomat có công thức là</w:t>
      </w:r>
    </w:p>
    <w:p w14:paraId="6C9CF742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CH</w:t>
      </w:r>
      <w:r w:rsidRPr="00DF0682">
        <w:rPr>
          <w:vertAlign w:val="subscript"/>
        </w:rPr>
        <w:t>3</w:t>
      </w:r>
      <w:r w:rsidRPr="00DF0682">
        <w:t>COOCH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HCOO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5</w:t>
      </w:r>
      <w:r w:rsidRPr="00DF0682">
        <w:t>.</w:t>
      </w:r>
      <w:r w:rsidRPr="00DF0682">
        <w:tab/>
      </w:r>
      <w:r w:rsidRPr="00024D61">
        <w:rPr>
          <w:b/>
          <w:bCs/>
          <w:color w:val="FF0000"/>
          <w:highlight w:val="yellow"/>
        </w:rPr>
        <w:t>C.</w:t>
      </w:r>
      <w:r w:rsidRPr="00024D61">
        <w:rPr>
          <w:color w:val="FF0000"/>
          <w:highlight w:val="yellow"/>
        </w:rPr>
        <w:t xml:space="preserve"> HCOOCH</w:t>
      </w:r>
      <w:r w:rsidRPr="00024D61">
        <w:rPr>
          <w:color w:val="FF0000"/>
          <w:highlight w:val="yellow"/>
          <w:vertAlign w:val="subscript"/>
        </w:rPr>
        <w:t>3</w:t>
      </w:r>
      <w:r w:rsidRPr="00024D61">
        <w:rPr>
          <w:color w:val="FF0000"/>
          <w:highlight w:val="yellow"/>
        </w:rPr>
        <w:t>.</w:t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CH</w:t>
      </w:r>
      <w:r w:rsidRPr="00DF0682">
        <w:rPr>
          <w:vertAlign w:val="subscript"/>
        </w:rPr>
        <w:t>3</w:t>
      </w:r>
      <w:r w:rsidRPr="00DF0682">
        <w:t>COOCH=CH</w:t>
      </w:r>
      <w:r w:rsidRPr="00DF0682">
        <w:rPr>
          <w:vertAlign w:val="subscript"/>
        </w:rPr>
        <w:t>2</w:t>
      </w:r>
      <w:r w:rsidRPr="00DF0682">
        <w:t>.</w:t>
      </w:r>
    </w:p>
    <w:p w14:paraId="5CC68E52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5:</w:t>
      </w:r>
      <w:r w:rsidRPr="00DF0682">
        <w:t xml:space="preserve"> Dung dịch chất nào sau đây có môi trường bazơ?</w:t>
      </w:r>
    </w:p>
    <w:p w14:paraId="484EB6A1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HCl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B.</w:t>
      </w:r>
      <w:r w:rsidRPr="00024D61">
        <w:rPr>
          <w:color w:val="FF0000"/>
          <w:highlight w:val="yellow"/>
        </w:rPr>
        <w:t xml:space="preserve"> NaOH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H</w:t>
      </w:r>
      <w:r w:rsidRPr="00DF0682">
        <w:rPr>
          <w:vertAlign w:val="subscript"/>
        </w:rPr>
        <w:t>2</w:t>
      </w:r>
      <w:r w:rsidRPr="00DF0682">
        <w:t>SO</w:t>
      </w:r>
      <w:r w:rsidRPr="00DF0682">
        <w:rPr>
          <w:vertAlign w:val="subscript"/>
        </w:rPr>
        <w:t>4</w:t>
      </w:r>
      <w:r w:rsidRPr="00DF0682">
        <w:t>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NaCl.</w:t>
      </w:r>
    </w:p>
    <w:p w14:paraId="0EC12C56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6:</w:t>
      </w:r>
      <w:r w:rsidRPr="00DF0682">
        <w:t xml:space="preserve"> Trong phân tử chất nào sau đây có chứa vòng benzen?</w:t>
      </w:r>
    </w:p>
    <w:p w14:paraId="23CE9DA9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Metylamin.</w:t>
      </w:r>
      <w:r w:rsidRPr="00DF0682">
        <w:tab/>
      </w:r>
      <w:r>
        <w:rPr>
          <w:lang w:val="vi-VN"/>
        </w:rPr>
        <w:tab/>
      </w:r>
      <w:r w:rsidRPr="00DF0682">
        <w:rPr>
          <w:b/>
          <w:bCs/>
        </w:rPr>
        <w:t>B.</w:t>
      </w:r>
      <w:r w:rsidRPr="00DF0682">
        <w:t xml:space="preserve"> Đimetylamin.</w:t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Etylamin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D.</w:t>
      </w:r>
      <w:r w:rsidRPr="00024D61">
        <w:rPr>
          <w:color w:val="FF0000"/>
          <w:highlight w:val="yellow"/>
        </w:rPr>
        <w:t xml:space="preserve"> Phenylamin.</w:t>
      </w:r>
    </w:p>
    <w:p w14:paraId="48831BA2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7:</w:t>
      </w:r>
      <w:r w:rsidRPr="00DF0682">
        <w:t xml:space="preserve"> Nung 21,4 gam Fe(OH)</w:t>
      </w:r>
      <w:r w:rsidRPr="00DF0682">
        <w:rPr>
          <w:vertAlign w:val="subscript"/>
        </w:rPr>
        <w:t>3</w:t>
      </w:r>
      <w:r w:rsidRPr="00DF0682">
        <w:t xml:space="preserve"> ở nhiệt độ cao đến khối lượng không đổi, thu được m gam chất rắn. Giá trị của m là</w:t>
      </w:r>
    </w:p>
    <w:p w14:paraId="68C7FB61" w14:textId="77777777" w:rsidR="009E2A06" w:rsidRPr="00DF0682" w:rsidRDefault="009E2A06" w:rsidP="009E2A06">
      <w:pPr>
        <w:spacing w:line="276" w:lineRule="auto"/>
      </w:pPr>
      <w:r w:rsidRPr="00DF0682">
        <w:tab/>
      </w:r>
      <w:r w:rsidRPr="00024D61">
        <w:rPr>
          <w:b/>
          <w:bCs/>
          <w:color w:val="FF0000"/>
          <w:highlight w:val="yellow"/>
        </w:rPr>
        <w:t>A.</w:t>
      </w:r>
      <w:r w:rsidRPr="00024D61">
        <w:rPr>
          <w:color w:val="FF0000"/>
          <w:highlight w:val="yellow"/>
        </w:rPr>
        <w:t xml:space="preserve"> 16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8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12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14.</w:t>
      </w:r>
    </w:p>
    <w:p w14:paraId="5B0396CC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8:</w:t>
      </w:r>
      <w:r w:rsidRPr="00DF0682">
        <w:t xml:space="preserve"> Lên men 90 gam glucozơ để điều chế ancol etylic, hiệu suất phản ứng 100%, thu được V lít khí CO</w:t>
      </w:r>
      <w:r w:rsidRPr="00DF0682">
        <w:rPr>
          <w:vertAlign w:val="subscript"/>
        </w:rPr>
        <w:t>2</w:t>
      </w:r>
      <w:r w:rsidRPr="00DF0682">
        <w:t xml:space="preserve"> (đktc). Giá trị của V là</w:t>
      </w:r>
    </w:p>
    <w:p w14:paraId="33BCF2CA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17,92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11,2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C.</w:t>
      </w:r>
      <w:r w:rsidRPr="00024D61">
        <w:rPr>
          <w:color w:val="FF0000"/>
          <w:highlight w:val="yellow"/>
        </w:rPr>
        <w:t xml:space="preserve"> 22,4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8,96.</w:t>
      </w:r>
    </w:p>
    <w:p w14:paraId="72BB11B0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59:</w:t>
      </w:r>
      <w:r w:rsidRPr="00DF0682">
        <w:t xml:space="preserve"> Cho amin (hai chức, mạch hở) tác dụng vừa đủ với 400 ml dung dịch HCl 0,1M, sau phản ứng thu được 2,66 gam muối. Công thức của amin là</w:t>
      </w:r>
    </w:p>
    <w:p w14:paraId="0DA272C5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CH</w:t>
      </w:r>
      <w:r w:rsidRPr="00DF0682">
        <w:rPr>
          <w:vertAlign w:val="subscript"/>
        </w:rPr>
        <w:t>6</w:t>
      </w:r>
      <w:r w:rsidRPr="00DF0682">
        <w:t>N</w:t>
      </w:r>
      <w:r w:rsidRPr="00DF0682">
        <w:rPr>
          <w:vertAlign w:val="subscript"/>
        </w:rPr>
        <w:t>2</w:t>
      </w:r>
      <w:r w:rsidRPr="00DF0682">
        <w:t>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C</w:t>
      </w:r>
      <w:r w:rsidRPr="00DF0682">
        <w:rPr>
          <w:vertAlign w:val="subscript"/>
        </w:rPr>
        <w:t>3</w:t>
      </w:r>
      <w:r w:rsidRPr="00DF0682">
        <w:t>H</w:t>
      </w:r>
      <w:r w:rsidRPr="00DF0682">
        <w:rPr>
          <w:vertAlign w:val="subscript"/>
        </w:rPr>
        <w:t>10</w:t>
      </w:r>
      <w:r w:rsidRPr="00DF0682">
        <w:t>N</w:t>
      </w:r>
      <w:r w:rsidRPr="00DF0682">
        <w:rPr>
          <w:vertAlign w:val="subscript"/>
        </w:rPr>
        <w:t>2</w:t>
      </w:r>
      <w:r w:rsidRPr="00DF0682">
        <w:t>.</w:t>
      </w:r>
      <w:r w:rsidRPr="00DF0682">
        <w:tab/>
      </w:r>
      <w:r w:rsidRPr="00DF0682">
        <w:tab/>
      </w:r>
      <w:r w:rsidRPr="00024D61">
        <w:rPr>
          <w:b/>
          <w:bCs/>
          <w:color w:val="FF0000"/>
          <w:highlight w:val="yellow"/>
        </w:rPr>
        <w:t>C.</w:t>
      </w:r>
      <w:r w:rsidRPr="00024D61">
        <w:rPr>
          <w:color w:val="FF0000"/>
          <w:highlight w:val="yellow"/>
        </w:rPr>
        <w:t xml:space="preserve"> C</w:t>
      </w:r>
      <w:r w:rsidRPr="00024D61">
        <w:rPr>
          <w:color w:val="FF0000"/>
          <w:highlight w:val="yellow"/>
          <w:vertAlign w:val="subscript"/>
        </w:rPr>
        <w:t>2</w:t>
      </w:r>
      <w:r w:rsidRPr="00024D61">
        <w:rPr>
          <w:color w:val="FF0000"/>
          <w:highlight w:val="yellow"/>
        </w:rPr>
        <w:t>H</w:t>
      </w:r>
      <w:r w:rsidRPr="00024D61">
        <w:rPr>
          <w:color w:val="FF0000"/>
          <w:highlight w:val="yellow"/>
          <w:vertAlign w:val="subscript"/>
        </w:rPr>
        <w:t>8</w:t>
      </w:r>
      <w:r w:rsidRPr="00024D61">
        <w:rPr>
          <w:color w:val="FF0000"/>
          <w:highlight w:val="yellow"/>
        </w:rPr>
        <w:t>N</w:t>
      </w:r>
      <w:r w:rsidRPr="00024D61">
        <w:rPr>
          <w:color w:val="FF0000"/>
          <w:highlight w:val="yellow"/>
          <w:vertAlign w:val="subscript"/>
        </w:rPr>
        <w:t>2</w:t>
      </w:r>
      <w:r w:rsidRPr="00024D61">
        <w:rPr>
          <w:color w:val="FF0000"/>
          <w:highlight w:val="yellow"/>
        </w:rPr>
        <w:t>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6</w:t>
      </w:r>
      <w:r w:rsidRPr="00DF0682">
        <w:t>N</w:t>
      </w:r>
      <w:r w:rsidRPr="00DF0682">
        <w:rPr>
          <w:vertAlign w:val="subscript"/>
        </w:rPr>
        <w:t>2</w:t>
      </w:r>
      <w:r w:rsidRPr="00DF0682">
        <w:t>.</w:t>
      </w:r>
      <w:r w:rsidRPr="00DF0682">
        <w:tab/>
      </w:r>
    </w:p>
    <w:p w14:paraId="2C199D59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0:</w:t>
      </w:r>
      <w:r w:rsidRPr="00DF0682">
        <w:t xml:space="preserve"> Nước cứng có tính cứng tạm thời gây nên bởi các muối nào sau đây?</w:t>
      </w:r>
    </w:p>
    <w:p w14:paraId="6DB6387F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Ca(NO</w:t>
      </w:r>
      <w:r w:rsidRPr="00DF0682">
        <w:rPr>
          <w:vertAlign w:val="subscript"/>
        </w:rPr>
        <w:t>3</w:t>
      </w:r>
      <w:r w:rsidRPr="00DF0682">
        <w:t>)</w:t>
      </w:r>
      <w:r w:rsidRPr="00DF0682">
        <w:rPr>
          <w:vertAlign w:val="subscript"/>
        </w:rPr>
        <w:t>2</w:t>
      </w:r>
      <w:r w:rsidRPr="00DF0682">
        <w:t>, Mg(NO</w:t>
      </w:r>
      <w:r w:rsidRPr="00DF0682">
        <w:rPr>
          <w:vertAlign w:val="subscript"/>
        </w:rPr>
        <w:t>3</w:t>
      </w:r>
      <w:r w:rsidRPr="00DF0682">
        <w:t>)</w:t>
      </w:r>
      <w:r w:rsidRPr="00DF0682">
        <w:rPr>
          <w:vertAlign w:val="subscript"/>
        </w:rPr>
        <w:t>2</w:t>
      </w:r>
      <w:r w:rsidRPr="00DF0682">
        <w:t>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CaCl</w:t>
      </w:r>
      <w:r w:rsidRPr="00DF0682">
        <w:rPr>
          <w:vertAlign w:val="subscript"/>
        </w:rPr>
        <w:t>2</w:t>
      </w:r>
      <w:r w:rsidRPr="00DF0682">
        <w:t>, MgCl</w:t>
      </w:r>
      <w:r w:rsidRPr="00DF0682">
        <w:rPr>
          <w:vertAlign w:val="subscript"/>
        </w:rPr>
        <w:t>2</w:t>
      </w:r>
      <w:r w:rsidRPr="00DF0682">
        <w:t>.</w:t>
      </w:r>
    </w:p>
    <w:p w14:paraId="02A23FD3" w14:textId="77777777" w:rsidR="009E2A06" w:rsidRPr="00DF0682" w:rsidRDefault="009E2A06" w:rsidP="009E2A06">
      <w:pPr>
        <w:spacing w:line="276" w:lineRule="auto"/>
      </w:pPr>
      <w:r w:rsidRPr="00DF0682">
        <w:tab/>
      </w:r>
      <w:r w:rsidRPr="00024D61">
        <w:rPr>
          <w:b/>
          <w:bCs/>
          <w:color w:val="FF0000"/>
          <w:highlight w:val="yellow"/>
        </w:rPr>
        <w:t>C.</w:t>
      </w:r>
      <w:r w:rsidRPr="00024D61">
        <w:rPr>
          <w:color w:val="FF0000"/>
          <w:highlight w:val="yellow"/>
        </w:rPr>
        <w:t xml:space="preserve"> Ca(HCO</w:t>
      </w:r>
      <w:r w:rsidRPr="00024D61">
        <w:rPr>
          <w:color w:val="FF0000"/>
          <w:highlight w:val="yellow"/>
          <w:vertAlign w:val="subscript"/>
        </w:rPr>
        <w:t>3</w:t>
      </w:r>
      <w:r w:rsidRPr="00024D61">
        <w:rPr>
          <w:color w:val="FF0000"/>
          <w:highlight w:val="yellow"/>
        </w:rPr>
        <w:t>)</w:t>
      </w:r>
      <w:r w:rsidRPr="00024D61">
        <w:rPr>
          <w:color w:val="FF0000"/>
          <w:highlight w:val="yellow"/>
          <w:vertAlign w:val="subscript"/>
        </w:rPr>
        <w:t>2</w:t>
      </w:r>
      <w:r w:rsidRPr="00024D61">
        <w:rPr>
          <w:color w:val="FF0000"/>
          <w:highlight w:val="yellow"/>
        </w:rPr>
        <w:t>, Mg(HCO</w:t>
      </w:r>
      <w:r w:rsidRPr="00024D61">
        <w:rPr>
          <w:color w:val="FF0000"/>
          <w:highlight w:val="yellow"/>
          <w:vertAlign w:val="subscript"/>
        </w:rPr>
        <w:t>3</w:t>
      </w:r>
      <w:r w:rsidRPr="00024D61">
        <w:rPr>
          <w:color w:val="FF0000"/>
          <w:highlight w:val="yellow"/>
        </w:rPr>
        <w:t>)</w:t>
      </w:r>
      <w:r w:rsidRPr="00024D61">
        <w:rPr>
          <w:color w:val="FF0000"/>
          <w:highlight w:val="yellow"/>
          <w:vertAlign w:val="subscript"/>
        </w:rPr>
        <w:t>2</w:t>
      </w:r>
      <w:r w:rsidRPr="00024D61">
        <w:rPr>
          <w:color w:val="FF0000"/>
          <w:highlight w:val="yellow"/>
        </w:rPr>
        <w:t>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CaSO</w:t>
      </w:r>
      <w:r w:rsidRPr="00DF0682">
        <w:rPr>
          <w:vertAlign w:val="subscript"/>
        </w:rPr>
        <w:t>4</w:t>
      </w:r>
      <w:r w:rsidRPr="00DF0682">
        <w:t>, MgSO</w:t>
      </w:r>
      <w:r w:rsidRPr="00DF0682">
        <w:rPr>
          <w:vertAlign w:val="subscript"/>
        </w:rPr>
        <w:t>4</w:t>
      </w:r>
      <w:r w:rsidRPr="00DF0682">
        <w:t>.</w:t>
      </w:r>
    </w:p>
    <w:p w14:paraId="2577337B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1:</w:t>
      </w:r>
      <w:r w:rsidRPr="00DF0682">
        <w:t xml:space="preserve"> Phát biểu nào sau đây </w:t>
      </w:r>
      <w:r>
        <w:rPr>
          <w:b/>
          <w:bCs/>
        </w:rPr>
        <w:t>sai</w:t>
      </w:r>
      <w:r w:rsidRPr="00DF0682">
        <w:t>?</w:t>
      </w:r>
    </w:p>
    <w:p w14:paraId="68FEC781" w14:textId="77777777" w:rsidR="009E2A06" w:rsidRPr="00DF0682" w:rsidRDefault="009E2A06" w:rsidP="009E2A06">
      <w:pPr>
        <w:spacing w:line="276" w:lineRule="auto"/>
      </w:pPr>
      <w:r w:rsidRPr="00DF0682">
        <w:lastRenderedPageBreak/>
        <w:tab/>
      </w:r>
      <w:r w:rsidRPr="00DF0682">
        <w:rPr>
          <w:b/>
          <w:bCs/>
        </w:rPr>
        <w:t>A.</w:t>
      </w:r>
      <w:r w:rsidRPr="00DF0682">
        <w:t xml:space="preserve"> Cao su là những polime có tính đàn hồi.</w:t>
      </w:r>
    </w:p>
    <w:p w14:paraId="11389E32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B.</w:t>
      </w:r>
      <w:r w:rsidRPr="00DF0682">
        <w:t xml:space="preserve"> Amilozơ có cấu trúc mạch polime không phân nhánh.</w:t>
      </w:r>
    </w:p>
    <w:p w14:paraId="4419A115" w14:textId="77777777" w:rsidR="009E2A06" w:rsidRPr="00DF0682" w:rsidRDefault="009E2A06" w:rsidP="009E2A06">
      <w:pPr>
        <w:spacing w:line="276" w:lineRule="auto"/>
        <w:rPr>
          <w:color w:val="FF0000"/>
        </w:rPr>
      </w:pPr>
      <w:r w:rsidRPr="00DF0682">
        <w:rPr>
          <w:color w:val="FF0000"/>
        </w:rPr>
        <w:tab/>
      </w:r>
      <w:r w:rsidRPr="00024D61">
        <w:rPr>
          <w:b/>
          <w:bCs/>
          <w:color w:val="FF0000"/>
          <w:highlight w:val="yellow"/>
        </w:rPr>
        <w:t>C.</w:t>
      </w:r>
      <w:r w:rsidRPr="00024D61">
        <w:rPr>
          <w:color w:val="FF0000"/>
          <w:highlight w:val="yellow"/>
        </w:rPr>
        <w:t xml:space="preserve"> Polistiren được điều chế bằng phản ứng trùng ngưng stiren.</w:t>
      </w:r>
    </w:p>
    <w:p w14:paraId="26456FF5" w14:textId="77777777" w:rsidR="009E2A06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D.</w:t>
      </w:r>
      <w:r w:rsidRPr="00DF0682">
        <w:t xml:space="preserve"> Tơ xenlulozơ axetat và tơ visco đều là tơ bán tổng hợp.</w:t>
      </w:r>
    </w:p>
    <w:p w14:paraId="50E4CEDD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2:</w:t>
      </w:r>
      <w:r w:rsidRPr="00DF0682">
        <w:t xml:space="preserve"> Chất nào sau đây phản ứng với dung dịch NaOH, đun nóng tạo thành HCOONa và 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5</w:t>
      </w:r>
      <w:r w:rsidRPr="00DF0682">
        <w:t>OH?</w:t>
      </w:r>
    </w:p>
    <w:p w14:paraId="74E0CB59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CH</w:t>
      </w:r>
      <w:r w:rsidRPr="00DF0682">
        <w:rPr>
          <w:vertAlign w:val="subscript"/>
        </w:rPr>
        <w:t>3</w:t>
      </w:r>
      <w:r w:rsidRPr="00DF0682">
        <w:t>COO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5</w:t>
      </w:r>
      <w:r w:rsidRPr="00DF0682">
        <w:t>.</w:t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5</w:t>
      </w:r>
      <w:r w:rsidRPr="00DF0682">
        <w:t>COOCH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B70925">
        <w:rPr>
          <w:b/>
          <w:bCs/>
          <w:color w:val="FF0000"/>
          <w:highlight w:val="yellow"/>
        </w:rPr>
        <w:t>C.</w:t>
      </w:r>
      <w:r w:rsidRPr="00B70925">
        <w:rPr>
          <w:color w:val="FF0000"/>
          <w:highlight w:val="yellow"/>
        </w:rPr>
        <w:t xml:space="preserve"> HCOOC</w:t>
      </w:r>
      <w:r w:rsidRPr="00B70925">
        <w:rPr>
          <w:color w:val="FF0000"/>
          <w:highlight w:val="yellow"/>
          <w:vertAlign w:val="subscript"/>
        </w:rPr>
        <w:t>2</w:t>
      </w:r>
      <w:r w:rsidRPr="00B70925">
        <w:rPr>
          <w:color w:val="FF0000"/>
          <w:highlight w:val="yellow"/>
        </w:rPr>
        <w:t>H</w:t>
      </w:r>
      <w:r w:rsidRPr="00B70925">
        <w:rPr>
          <w:color w:val="FF0000"/>
          <w:highlight w:val="yellow"/>
          <w:vertAlign w:val="subscript"/>
        </w:rPr>
        <w:t>5</w:t>
      </w:r>
      <w:r w:rsidRPr="00B70925">
        <w:rPr>
          <w:color w:val="FF0000"/>
          <w:highlight w:val="yellow"/>
        </w:rPr>
        <w:t>.</w:t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CH</w:t>
      </w:r>
      <w:r w:rsidRPr="00DF0682">
        <w:rPr>
          <w:vertAlign w:val="subscript"/>
        </w:rPr>
        <w:t>3</w:t>
      </w:r>
      <w:r w:rsidRPr="00DF0682">
        <w:t>COOCH</w:t>
      </w:r>
      <w:r w:rsidRPr="00DF0682">
        <w:rPr>
          <w:vertAlign w:val="subscript"/>
        </w:rPr>
        <w:t>3</w:t>
      </w:r>
      <w:r w:rsidRPr="00DF0682">
        <w:t>.</w:t>
      </w:r>
    </w:p>
    <w:p w14:paraId="6EE61814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3:</w:t>
      </w:r>
      <w:r w:rsidRPr="00DF0682">
        <w:t xml:space="preserve"> Polime nào sau đây có chứa nhóm chức este trong phân tử?</w:t>
      </w:r>
    </w:p>
    <w:p w14:paraId="0C36B61F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Polietilen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Nilon-6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Poli(vinyl clorua).</w:t>
      </w:r>
      <w:r w:rsidRPr="00DF0682">
        <w:tab/>
      </w:r>
      <w:r w:rsidRPr="00B70925">
        <w:rPr>
          <w:b/>
          <w:bCs/>
          <w:color w:val="FF0000"/>
          <w:highlight w:val="yellow"/>
        </w:rPr>
        <w:t>D.</w:t>
      </w:r>
      <w:r w:rsidRPr="00B70925">
        <w:rPr>
          <w:color w:val="FF0000"/>
          <w:highlight w:val="yellow"/>
        </w:rPr>
        <w:t xml:space="preserve"> Poli(metyl metacrylat).</w:t>
      </w:r>
    </w:p>
    <w:p w14:paraId="29F58AAC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4:</w:t>
      </w:r>
      <w:r w:rsidRPr="00DF0682">
        <w:t xml:space="preserve"> Cho dãy các chất: </w:t>
      </w:r>
      <w:r w:rsidRPr="00DF0682">
        <w:rPr>
          <w:color w:val="FF0000"/>
        </w:rPr>
        <w:t>Gly-Gly, H</w:t>
      </w:r>
      <w:r w:rsidRPr="00DF0682">
        <w:rPr>
          <w:color w:val="FF0000"/>
          <w:vertAlign w:val="subscript"/>
        </w:rPr>
        <w:t>2</w:t>
      </w:r>
      <w:r w:rsidRPr="00DF0682">
        <w:rPr>
          <w:color w:val="FF0000"/>
        </w:rPr>
        <w:t>NCH</w:t>
      </w:r>
      <w:r w:rsidRPr="00DF0682">
        <w:rPr>
          <w:color w:val="FF0000"/>
          <w:vertAlign w:val="subscript"/>
        </w:rPr>
        <w:t>2</w:t>
      </w:r>
      <w:r w:rsidRPr="00DF0682">
        <w:rPr>
          <w:color w:val="FF0000"/>
        </w:rPr>
        <w:t>COOH, CH</w:t>
      </w:r>
      <w:r w:rsidRPr="00DF0682">
        <w:rPr>
          <w:color w:val="FF0000"/>
          <w:vertAlign w:val="subscript"/>
        </w:rPr>
        <w:t>3</w:t>
      </w:r>
      <w:r w:rsidRPr="00DF0682">
        <w:rPr>
          <w:color w:val="FF0000"/>
        </w:rPr>
        <w:t>COOCH</w:t>
      </w:r>
      <w:r w:rsidRPr="00DF0682">
        <w:rPr>
          <w:color w:val="FF0000"/>
          <w:vertAlign w:val="subscript"/>
        </w:rPr>
        <w:t>3</w:t>
      </w:r>
      <w:r w:rsidRPr="00DF0682">
        <w:t>, tinh bột. Số chất tác dụng được với dung dịch NaOH, đun nóng là</w:t>
      </w:r>
    </w:p>
    <w:p w14:paraId="4BD59FEE" w14:textId="77777777" w:rsidR="009E2A06" w:rsidRPr="00DF0682" w:rsidRDefault="009E2A06" w:rsidP="009E2A06">
      <w:pPr>
        <w:spacing w:line="276" w:lineRule="auto"/>
      </w:pPr>
      <w:r w:rsidRPr="00DF0682">
        <w:tab/>
      </w:r>
      <w:r w:rsidRPr="00B70925">
        <w:rPr>
          <w:b/>
          <w:bCs/>
          <w:color w:val="FF0000"/>
          <w:highlight w:val="yellow"/>
        </w:rPr>
        <w:t>A.</w:t>
      </w:r>
      <w:r w:rsidRPr="00B70925">
        <w:rPr>
          <w:color w:val="FF0000"/>
          <w:highlight w:val="yellow"/>
        </w:rPr>
        <w:t xml:space="preserve"> 3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1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4.</w:t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2.</w:t>
      </w:r>
    </w:p>
    <w:p w14:paraId="5D65572F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5:</w:t>
      </w:r>
      <w:r w:rsidRPr="00DF0682">
        <w:t xml:space="preserve"> Hỗn </w:t>
      </w:r>
      <w:r w:rsidRPr="00DF0682">
        <w:rPr>
          <w:lang w:val="vi-VN"/>
        </w:rPr>
        <w:t>h</w:t>
      </w:r>
      <w:r w:rsidRPr="00DF0682">
        <w:t>ợp gồm a mol Cu và b mol Fe</w:t>
      </w:r>
      <w:r w:rsidRPr="00DF0682">
        <w:rPr>
          <w:vertAlign w:val="subscript"/>
        </w:rPr>
        <w:t>2</w:t>
      </w:r>
      <w:r w:rsidRPr="00DF0682">
        <w:t>O</w:t>
      </w:r>
      <w:r w:rsidRPr="00DF0682">
        <w:rPr>
          <w:vertAlign w:val="subscript"/>
        </w:rPr>
        <w:t>3</w:t>
      </w:r>
      <w:r w:rsidRPr="00DF0682">
        <w:t xml:space="preserve"> tan hết được trong dung dịch HCl. Tỉ lệ (a : b) nào sau đây là </w:t>
      </w:r>
      <w:r w:rsidRPr="00DF0682">
        <w:rPr>
          <w:b/>
          <w:bCs/>
        </w:rPr>
        <w:t>không</w:t>
      </w:r>
      <w:r w:rsidRPr="00DF0682">
        <w:t xml:space="preserve"> hợp lí?</w:t>
      </w:r>
    </w:p>
    <w:p w14:paraId="13CE8B3B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0,75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0,5.</w:t>
      </w:r>
      <w:r w:rsidRPr="00DF0682">
        <w:tab/>
      </w:r>
      <w:r w:rsidRPr="00DF0682">
        <w:tab/>
      </w:r>
      <w:r w:rsidRPr="00DF0682">
        <w:tab/>
      </w:r>
      <w:r w:rsidRPr="00B70925">
        <w:rPr>
          <w:b/>
          <w:bCs/>
          <w:color w:val="FF0000"/>
          <w:highlight w:val="yellow"/>
        </w:rPr>
        <w:t>C.</w:t>
      </w:r>
      <w:r w:rsidRPr="00B70925">
        <w:rPr>
          <w:color w:val="FF0000"/>
          <w:highlight w:val="yellow"/>
        </w:rPr>
        <w:t xml:space="preserve"> 1,25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1.</w:t>
      </w:r>
    </w:p>
    <w:p w14:paraId="75C01226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6:</w:t>
      </w:r>
      <w:r w:rsidRPr="00DF0682">
        <w:t xml:space="preserve"> Chất hữu cơ X có công thức C</w:t>
      </w:r>
      <w:r w:rsidRPr="00DF0682">
        <w:rPr>
          <w:vertAlign w:val="subscript"/>
        </w:rPr>
        <w:t>3</w:t>
      </w:r>
      <w:r w:rsidRPr="00DF0682">
        <w:t>H</w:t>
      </w:r>
      <w:r w:rsidRPr="00DF0682">
        <w:rPr>
          <w:vertAlign w:val="subscript"/>
        </w:rPr>
        <w:t>9</w:t>
      </w:r>
      <w:r w:rsidRPr="00DF0682">
        <w:t>NO</w:t>
      </w:r>
      <w:r w:rsidRPr="00DF0682">
        <w:rPr>
          <w:vertAlign w:val="subscript"/>
        </w:rPr>
        <w:t>2</w:t>
      </w:r>
      <w:r w:rsidRPr="00DF0682">
        <w:t>. Cho X phản ứng với dung dịch NaOH đun nóng, thu được muối Y và khí Z làm xanh giấy quỳ tím ẩm. Nung Y với NaOH rắn và CaO, thu được khí metan. Công thức của X là</w:t>
      </w:r>
    </w:p>
    <w:p w14:paraId="64853317" w14:textId="77777777" w:rsidR="009E2A06" w:rsidRPr="00DF0682" w:rsidRDefault="009E2A06" w:rsidP="009E2A06">
      <w:pPr>
        <w:spacing w:line="276" w:lineRule="auto"/>
      </w:pPr>
      <w:r w:rsidRPr="00DF0682">
        <w:tab/>
      </w:r>
      <w:r w:rsidRPr="00B70925">
        <w:rPr>
          <w:b/>
          <w:bCs/>
          <w:color w:val="FF0000"/>
          <w:highlight w:val="yellow"/>
        </w:rPr>
        <w:t>A.</w:t>
      </w:r>
      <w:r w:rsidRPr="00B70925">
        <w:rPr>
          <w:color w:val="FF0000"/>
          <w:highlight w:val="yellow"/>
        </w:rPr>
        <w:t xml:space="preserve"> CH</w:t>
      </w:r>
      <w:r w:rsidRPr="00B70925">
        <w:rPr>
          <w:color w:val="FF0000"/>
          <w:highlight w:val="yellow"/>
          <w:vertAlign w:val="subscript"/>
        </w:rPr>
        <w:t>3</w:t>
      </w:r>
      <w:r w:rsidRPr="00B70925">
        <w:rPr>
          <w:color w:val="FF0000"/>
          <w:highlight w:val="yellow"/>
        </w:rPr>
        <w:t>COOH</w:t>
      </w:r>
      <w:r w:rsidRPr="00B70925">
        <w:rPr>
          <w:color w:val="FF0000"/>
          <w:highlight w:val="yellow"/>
          <w:vertAlign w:val="subscript"/>
        </w:rPr>
        <w:t>3</w:t>
      </w:r>
      <w:r w:rsidRPr="00B70925">
        <w:rPr>
          <w:color w:val="FF0000"/>
          <w:highlight w:val="yellow"/>
        </w:rPr>
        <w:t>NCH</w:t>
      </w:r>
      <w:r w:rsidRPr="00B70925">
        <w:rPr>
          <w:color w:val="FF0000"/>
          <w:highlight w:val="yellow"/>
          <w:vertAlign w:val="subscript"/>
        </w:rPr>
        <w:t>3</w:t>
      </w:r>
      <w:r w:rsidRPr="00B70925">
        <w:rPr>
          <w:color w:val="FF0000"/>
          <w:highlight w:val="yellow"/>
        </w:rPr>
        <w:t>.</w:t>
      </w:r>
      <w:r w:rsidRPr="00DF0682">
        <w:rPr>
          <w:color w:val="FF0000"/>
        </w:rPr>
        <w:tab/>
      </w:r>
      <w:r w:rsidRPr="00DF0682">
        <w:tab/>
      </w:r>
      <w:r w:rsidRPr="00DF0682">
        <w:tab/>
      </w:r>
      <w:r>
        <w:rPr>
          <w:lang w:val="vi-VN"/>
        </w:rPr>
        <w:tab/>
      </w:r>
      <w:r w:rsidRPr="00DF0682">
        <w:rPr>
          <w:b/>
          <w:bCs/>
        </w:rPr>
        <w:t>B.</w:t>
      </w:r>
      <w:r w:rsidRPr="00DF0682">
        <w:t xml:space="preserve"> HCOONH</w:t>
      </w:r>
      <w:r w:rsidRPr="00DF0682">
        <w:rPr>
          <w:vertAlign w:val="subscript"/>
        </w:rPr>
        <w:t>2</w:t>
      </w:r>
      <w:r w:rsidRPr="00DF0682">
        <w:t>(CH</w:t>
      </w:r>
      <w:r w:rsidRPr="00DF0682">
        <w:rPr>
          <w:vertAlign w:val="subscript"/>
        </w:rPr>
        <w:t>3</w:t>
      </w:r>
      <w:r w:rsidRPr="00DF0682">
        <w:t>)</w:t>
      </w:r>
      <w:r w:rsidRPr="00DF0682">
        <w:rPr>
          <w:vertAlign w:val="subscript"/>
        </w:rPr>
        <w:t>2</w:t>
      </w:r>
      <w:r w:rsidRPr="00DF0682">
        <w:t>.</w:t>
      </w:r>
    </w:p>
    <w:p w14:paraId="6505D9C9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C.</w:t>
      </w:r>
      <w:r w:rsidRPr="00DF0682">
        <w:t xml:space="preserve"> HCOONH</w:t>
      </w:r>
      <w:r w:rsidRPr="00DF0682">
        <w:rPr>
          <w:vertAlign w:val="subscript"/>
        </w:rPr>
        <w:t>3</w:t>
      </w:r>
      <w:r w:rsidRPr="00DF0682">
        <w:t>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5</w:t>
      </w:r>
      <w:r w:rsidRPr="00DF0682">
        <w:t>.</w:t>
      </w:r>
      <w:r w:rsidRPr="00DF0682">
        <w:tab/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C</w:t>
      </w:r>
      <w:r w:rsidRPr="00DF0682">
        <w:rPr>
          <w:vertAlign w:val="subscript"/>
        </w:rPr>
        <w:t>2</w:t>
      </w:r>
      <w:r w:rsidRPr="00DF0682">
        <w:t>H</w:t>
      </w:r>
      <w:r w:rsidRPr="00DF0682">
        <w:rPr>
          <w:vertAlign w:val="subscript"/>
        </w:rPr>
        <w:t>5</w:t>
      </w:r>
      <w:r w:rsidRPr="00DF0682">
        <w:t>COONH</w:t>
      </w:r>
      <w:r w:rsidRPr="00DF0682">
        <w:rPr>
          <w:vertAlign w:val="subscript"/>
        </w:rPr>
        <w:t>4</w:t>
      </w:r>
      <w:r w:rsidRPr="00DF0682">
        <w:t>.</w:t>
      </w:r>
    </w:p>
    <w:p w14:paraId="2C80EB75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7:</w:t>
      </w:r>
      <w:r w:rsidRPr="00DF0682">
        <w:t xml:space="preserve"> Cho 15,2 gam hỗn hợp bột gồm Mg và Cu có tỉ lệ mol tương ứng là 1 : 2 vào dung dịch chứa 0,2 mol Fe</w:t>
      </w:r>
      <w:r w:rsidRPr="00DF0682">
        <w:rPr>
          <w:vertAlign w:val="subscript"/>
        </w:rPr>
        <w:t>2</w:t>
      </w:r>
      <w:r w:rsidRPr="00DF0682">
        <w:t>(SO</w:t>
      </w:r>
      <w:r w:rsidRPr="00DF0682">
        <w:rPr>
          <w:vertAlign w:val="subscript"/>
        </w:rPr>
        <w:t>4</w:t>
      </w:r>
      <w:r w:rsidRPr="00DF0682">
        <w:t>)</w:t>
      </w:r>
      <w:r w:rsidRPr="00DF0682">
        <w:rPr>
          <w:vertAlign w:val="subscript"/>
        </w:rPr>
        <w:t>3</w:t>
      </w:r>
      <w:r w:rsidRPr="00DF0682">
        <w:t>. Sau khi các phản ứng xảy ra hoàn toàn, thu được m gam kim loại. Giá trị của m là</w:t>
      </w:r>
    </w:p>
    <w:p w14:paraId="68D5AF82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11,2.</w:t>
      </w:r>
      <w:r w:rsidRPr="00DF0682">
        <w:tab/>
      </w:r>
      <w:r w:rsidRPr="00DF0682">
        <w:tab/>
      </w:r>
      <w:r w:rsidRPr="00B70925">
        <w:rPr>
          <w:b/>
          <w:bCs/>
          <w:color w:val="FF0000"/>
          <w:highlight w:val="yellow"/>
        </w:rPr>
        <w:t>B.</w:t>
      </w:r>
      <w:r w:rsidRPr="00B70925">
        <w:rPr>
          <w:color w:val="FF0000"/>
          <w:highlight w:val="yellow"/>
        </w:rPr>
        <w:t xml:space="preserve"> 6,40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12,80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5,60.</w:t>
      </w:r>
    </w:p>
    <w:p w14:paraId="68BAFD6B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8:</w:t>
      </w:r>
      <w:r w:rsidRPr="00DF0682">
        <w:t xml:space="preserve"> Kali đicromat là chất rắn màu da cam, tan tốt trong nước và có tính oxi hóa mạnh. Công thức của kali đicromat là</w:t>
      </w:r>
    </w:p>
    <w:p w14:paraId="6898E0FD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KClO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K</w:t>
      </w:r>
      <w:r w:rsidRPr="00DF0682">
        <w:rPr>
          <w:vertAlign w:val="subscript"/>
        </w:rPr>
        <w:t>2</w:t>
      </w:r>
      <w:r w:rsidRPr="00DF0682">
        <w:t>CrO</w:t>
      </w:r>
      <w:r w:rsidRPr="00DF0682">
        <w:rPr>
          <w:vertAlign w:val="subscript"/>
        </w:rPr>
        <w:t>4</w:t>
      </w:r>
      <w:r w:rsidRPr="00DF0682">
        <w:t>.</w:t>
      </w:r>
      <w:r w:rsidRPr="00DF0682">
        <w:tab/>
      </w:r>
      <w:r w:rsidRPr="00DF0682">
        <w:tab/>
      </w:r>
      <w:r w:rsidRPr="00B70925">
        <w:rPr>
          <w:b/>
          <w:bCs/>
          <w:color w:val="FF0000"/>
          <w:highlight w:val="yellow"/>
        </w:rPr>
        <w:t>C.</w:t>
      </w:r>
      <w:r w:rsidRPr="00B70925">
        <w:rPr>
          <w:color w:val="FF0000"/>
          <w:highlight w:val="yellow"/>
        </w:rPr>
        <w:t xml:space="preserve"> K</w:t>
      </w:r>
      <w:r w:rsidRPr="00B70925">
        <w:rPr>
          <w:color w:val="FF0000"/>
          <w:highlight w:val="yellow"/>
          <w:vertAlign w:val="subscript"/>
        </w:rPr>
        <w:t>2</w:t>
      </w:r>
      <w:r w:rsidRPr="00B70925">
        <w:rPr>
          <w:color w:val="FF0000"/>
          <w:highlight w:val="yellow"/>
        </w:rPr>
        <w:t>Cr</w:t>
      </w:r>
      <w:r w:rsidRPr="00B70925">
        <w:rPr>
          <w:color w:val="FF0000"/>
          <w:highlight w:val="yellow"/>
          <w:vertAlign w:val="subscript"/>
        </w:rPr>
        <w:t>2</w:t>
      </w:r>
      <w:r w:rsidRPr="00B70925">
        <w:rPr>
          <w:color w:val="FF0000"/>
          <w:highlight w:val="yellow"/>
        </w:rPr>
        <w:t>O</w:t>
      </w:r>
      <w:r w:rsidRPr="00B70925">
        <w:rPr>
          <w:color w:val="FF0000"/>
          <w:highlight w:val="yellow"/>
          <w:vertAlign w:val="subscript"/>
        </w:rPr>
        <w:t>7</w:t>
      </w:r>
      <w:r w:rsidRPr="00B70925">
        <w:rPr>
          <w:color w:val="FF0000"/>
          <w:highlight w:val="yellow"/>
        </w:rPr>
        <w:t>.</w:t>
      </w:r>
      <w:r w:rsidRPr="00DF0682">
        <w:rPr>
          <w:color w:val="FF0000"/>
        </w:rPr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KCrO</w:t>
      </w:r>
      <w:r w:rsidRPr="00DF0682">
        <w:rPr>
          <w:vertAlign w:val="subscript"/>
        </w:rPr>
        <w:t>2</w:t>
      </w:r>
      <w:r w:rsidRPr="00DF0682">
        <w:t>.</w:t>
      </w:r>
    </w:p>
    <w:p w14:paraId="4BFC320F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69:</w:t>
      </w:r>
      <w:r w:rsidRPr="00DF0682">
        <w:t xml:space="preserve"> Axit fomic có trong nọc kiến. Khi bị kiến cắn, chọn chất nào sau đây bôi vào vết thương để giảm sưng tấy?</w:t>
      </w:r>
    </w:p>
    <w:p w14:paraId="251955B9" w14:textId="77777777" w:rsidR="009E2A06" w:rsidRPr="00DF0682" w:rsidRDefault="009E2A06" w:rsidP="009E2A06">
      <w:pPr>
        <w:spacing w:line="276" w:lineRule="auto"/>
      </w:pPr>
      <w:r w:rsidRPr="00DF0682">
        <w:tab/>
      </w:r>
      <w:r w:rsidRPr="00092CBC">
        <w:rPr>
          <w:b/>
          <w:bCs/>
          <w:color w:val="FF0000"/>
          <w:highlight w:val="yellow"/>
        </w:rPr>
        <w:t>A.</w:t>
      </w:r>
      <w:r w:rsidRPr="00092CBC">
        <w:rPr>
          <w:color w:val="FF0000"/>
          <w:highlight w:val="yellow"/>
        </w:rPr>
        <w:t xml:space="preserve"> Vôi tôi.</w:t>
      </w:r>
      <w:r w:rsidRPr="00DF0682">
        <w:tab/>
      </w:r>
      <w:r w:rsidRPr="00DF0682">
        <w:tab/>
      </w:r>
      <w:r w:rsidRPr="00DF0682">
        <w:rPr>
          <w:b/>
          <w:bCs/>
        </w:rPr>
        <w:t>B.</w:t>
      </w:r>
      <w:r w:rsidRPr="00DF0682">
        <w:t xml:space="preserve"> Muối ăn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Giấm ăn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Nước.</w:t>
      </w:r>
    </w:p>
    <w:p w14:paraId="57FA5FBD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70:</w:t>
      </w:r>
      <w:r w:rsidRPr="00DF0682">
        <w:t xml:space="preserve"> Đốt cháy </w:t>
      </w:r>
      <w:r>
        <w:t>một</w:t>
      </w:r>
      <w:r w:rsidRPr="00DF0682">
        <w:t xml:space="preserve"> lượng bột sắt trong khí clo, thu được hỗn hợp chất rắn X. Hòa tan X vào lượng nước dư, sau phản ứng hoàn toàn, thu được dung dịch Y và thấy còn lại một lượng chất rắn không tan. Dung dịch Y chứa chất tan nào sau đây?</w:t>
      </w:r>
    </w:p>
    <w:p w14:paraId="3B37C514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FeCl</w:t>
      </w:r>
      <w:r w:rsidRPr="00DF0682">
        <w:rPr>
          <w:vertAlign w:val="subscript"/>
        </w:rPr>
        <w:t>2</w:t>
      </w:r>
      <w:r w:rsidRPr="00DF0682">
        <w:t>, FeCl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092CBC">
        <w:rPr>
          <w:b/>
          <w:bCs/>
          <w:color w:val="FF0000"/>
          <w:highlight w:val="yellow"/>
        </w:rPr>
        <w:t>B.</w:t>
      </w:r>
      <w:r w:rsidRPr="00092CBC">
        <w:rPr>
          <w:color w:val="FF0000"/>
          <w:highlight w:val="yellow"/>
        </w:rPr>
        <w:t xml:space="preserve"> FeCl</w:t>
      </w:r>
      <w:r w:rsidRPr="00092CBC">
        <w:rPr>
          <w:color w:val="FF0000"/>
          <w:highlight w:val="yellow"/>
          <w:vertAlign w:val="subscript"/>
        </w:rPr>
        <w:t>2</w:t>
      </w:r>
      <w:r w:rsidRPr="00092CBC">
        <w:rPr>
          <w:color w:val="FF0000"/>
          <w:highlight w:val="yellow"/>
        </w:rPr>
        <w:t>.</w:t>
      </w:r>
      <w:r w:rsidRPr="00DF0682">
        <w:tab/>
      </w:r>
      <w:r w:rsidRPr="00DF0682">
        <w:tab/>
      </w:r>
      <w:r w:rsidRPr="00DF0682">
        <w:rPr>
          <w:b/>
          <w:bCs/>
        </w:rPr>
        <w:t>C.</w:t>
      </w:r>
      <w:r w:rsidRPr="00DF0682">
        <w:t xml:space="preserve"> FeCl</w:t>
      </w:r>
      <w:r w:rsidRPr="00DF0682">
        <w:rPr>
          <w:vertAlign w:val="subscript"/>
        </w:rPr>
        <w:t>3</w:t>
      </w:r>
      <w:r w:rsidRPr="00DF0682">
        <w:t>, Fe.</w:t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FeCl</w:t>
      </w:r>
      <w:r w:rsidRPr="00DF0682">
        <w:rPr>
          <w:vertAlign w:val="subscript"/>
        </w:rPr>
        <w:t>3</w:t>
      </w:r>
      <w:r w:rsidRPr="00DF0682">
        <w:t>.</w:t>
      </w:r>
    </w:p>
    <w:p w14:paraId="65906DED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</w:rPr>
        <w:t>Câu 71:</w:t>
      </w:r>
      <w:r w:rsidRPr="00DF0682">
        <w:t xml:space="preserve"> Cho các sơ đồ phản ứng sau (theo đúng tỉ lệ mol):</w:t>
      </w:r>
    </w:p>
    <w:p w14:paraId="70D5F8E2" w14:textId="77777777" w:rsidR="009E2A06" w:rsidRPr="00DF0682" w:rsidRDefault="009E2A06" w:rsidP="009E2A06">
      <w:pPr>
        <w:spacing w:line="276" w:lineRule="auto"/>
      </w:pPr>
      <w:r w:rsidRPr="00DF0682">
        <w:t xml:space="preserve">(1) X + Y </w:t>
      </w:r>
      <w:r w:rsidRPr="003F5666">
        <w:rPr>
          <w:rFonts w:ascii="Palatino Linotype" w:hAnsi="Palatino Linotype"/>
          <w:position w:val="-6"/>
        </w:rPr>
        <w:object w:dxaOrig="620" w:dyaOrig="340" w14:anchorId="6DFA81FA">
          <v:shape id="_x0000_i1028" type="#_x0000_t75" style="width:31.15pt;height:16.65pt" o:ole="">
            <v:imagedata r:id="rId8" o:title=""/>
          </v:shape>
          <o:OLEObject Type="Embed" ProgID="Equation.DSMT4" ShapeID="_x0000_i1028" DrawAspect="Content" ObjectID="_1776266488" r:id="rId15"/>
        </w:object>
      </w:r>
      <w:r w:rsidRPr="00DF0682">
        <w:t xml:space="preserve"> Na</w:t>
      </w:r>
      <w:r w:rsidRPr="00DF0682">
        <w:rPr>
          <w:vertAlign w:val="subscript"/>
        </w:rPr>
        <w:t>2</w:t>
      </w:r>
      <w:r w:rsidRPr="00DF0682">
        <w:t>CO</w:t>
      </w:r>
      <w:r w:rsidRPr="00DF0682">
        <w:rPr>
          <w:vertAlign w:val="subscript"/>
        </w:rPr>
        <w:t>3</w:t>
      </w:r>
      <w:r w:rsidRPr="00DF0682">
        <w:t xml:space="preserve"> + H</w:t>
      </w:r>
      <w:r w:rsidRPr="00DF0682">
        <w:rPr>
          <w:vertAlign w:val="subscript"/>
        </w:rPr>
        <w:t>2</w:t>
      </w:r>
      <w:r w:rsidRPr="00DF0682">
        <w:t>O.</w:t>
      </w:r>
    </w:p>
    <w:p w14:paraId="5BB9E37F" w14:textId="77777777" w:rsidR="009E2A06" w:rsidRPr="00DF0682" w:rsidRDefault="009E2A06" w:rsidP="009E2A06">
      <w:pPr>
        <w:spacing w:line="276" w:lineRule="auto"/>
      </w:pPr>
      <w:r w:rsidRPr="00DF0682">
        <w:t>(2) X + Ba(OH)</w:t>
      </w:r>
      <w:r w:rsidRPr="00DF0682">
        <w:rPr>
          <w:vertAlign w:val="subscript"/>
        </w:rPr>
        <w:t>2</w:t>
      </w:r>
      <w:r w:rsidRPr="00DF0682">
        <w:t xml:space="preserve"> </w:t>
      </w:r>
      <w:r w:rsidRPr="003F5666">
        <w:rPr>
          <w:rFonts w:ascii="Palatino Linotype" w:hAnsi="Palatino Linotype"/>
          <w:position w:val="-6"/>
        </w:rPr>
        <w:object w:dxaOrig="620" w:dyaOrig="340" w14:anchorId="3E594DBB">
          <v:shape id="_x0000_i1029" type="#_x0000_t75" style="width:31.15pt;height:16.65pt" o:ole="">
            <v:imagedata r:id="rId8" o:title=""/>
          </v:shape>
          <o:OLEObject Type="Embed" ProgID="Equation.DSMT4" ShapeID="_x0000_i1029" DrawAspect="Content" ObjectID="_1776266489" r:id="rId16"/>
        </w:object>
      </w:r>
      <w:r w:rsidRPr="00DF0682">
        <w:t xml:space="preserve"> BaCO</w:t>
      </w:r>
      <w:r w:rsidRPr="00DF0682">
        <w:rPr>
          <w:vertAlign w:val="subscript"/>
        </w:rPr>
        <w:t>3</w:t>
      </w:r>
      <w:r w:rsidRPr="00DF0682">
        <w:t xml:space="preserve"> + Y + H</w:t>
      </w:r>
      <w:r w:rsidRPr="00DF0682">
        <w:rPr>
          <w:vertAlign w:val="subscript"/>
        </w:rPr>
        <w:t>2</w:t>
      </w:r>
      <w:r w:rsidRPr="00DF0682">
        <w:t>O.</w:t>
      </w:r>
    </w:p>
    <w:p w14:paraId="05596079" w14:textId="77777777" w:rsidR="009E2A06" w:rsidRPr="00DF0682" w:rsidRDefault="009E2A06" w:rsidP="009E2A06">
      <w:pPr>
        <w:spacing w:line="276" w:lineRule="auto"/>
      </w:pPr>
      <w:r w:rsidRPr="00DF0682">
        <w:t xml:space="preserve">(3) Z + Y </w:t>
      </w:r>
      <w:r w:rsidRPr="003F5666">
        <w:rPr>
          <w:rFonts w:ascii="Palatino Linotype" w:hAnsi="Palatino Linotype"/>
          <w:position w:val="-6"/>
        </w:rPr>
        <w:object w:dxaOrig="620" w:dyaOrig="340" w14:anchorId="0307C6CB">
          <v:shape id="_x0000_i1030" type="#_x0000_t75" style="width:31.15pt;height:16.65pt" o:ole="">
            <v:imagedata r:id="rId8" o:title=""/>
          </v:shape>
          <o:OLEObject Type="Embed" ProgID="Equation.DSMT4" ShapeID="_x0000_i1030" DrawAspect="Content" ObjectID="_1776266490" r:id="rId17"/>
        </w:object>
      </w:r>
      <w:r w:rsidRPr="00DF0682">
        <w:t xml:space="preserve"> NaAlO</w:t>
      </w:r>
      <w:r w:rsidRPr="00DF0682">
        <w:rPr>
          <w:vertAlign w:val="subscript"/>
        </w:rPr>
        <w:t>2</w:t>
      </w:r>
      <w:r w:rsidRPr="00DF0682">
        <w:t xml:space="preserve"> + 2H</w:t>
      </w:r>
      <w:r w:rsidRPr="00DF0682">
        <w:rPr>
          <w:vertAlign w:val="subscript"/>
        </w:rPr>
        <w:t>2</w:t>
      </w:r>
      <w:r w:rsidRPr="00DF0682">
        <w:t>O.</w:t>
      </w:r>
    </w:p>
    <w:p w14:paraId="50D6B38F" w14:textId="77777777" w:rsidR="009E2A06" w:rsidRPr="00DF0682" w:rsidRDefault="009E2A06" w:rsidP="009E2A06">
      <w:pPr>
        <w:spacing w:line="276" w:lineRule="auto"/>
      </w:pPr>
      <w:r w:rsidRPr="00DF0682">
        <w:t>Các chất X</w:t>
      </w:r>
      <w:r>
        <w:t>,</w:t>
      </w:r>
      <w:r w:rsidRPr="00DF0682">
        <w:t xml:space="preserve"> Z thỏa mãn sơ đồ trên lần lượt là</w:t>
      </w:r>
    </w:p>
    <w:p w14:paraId="57B3583A" w14:textId="77777777" w:rsidR="009E2A06" w:rsidRPr="00DF0682" w:rsidRDefault="009E2A06" w:rsidP="009E2A06">
      <w:pPr>
        <w:spacing w:line="276" w:lineRule="auto"/>
        <w:rPr>
          <w:color w:val="FF0000"/>
        </w:rPr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CO</w:t>
      </w:r>
      <w:r w:rsidRPr="00DF0682">
        <w:rPr>
          <w:vertAlign w:val="subscript"/>
        </w:rPr>
        <w:t>2</w:t>
      </w:r>
      <w:r w:rsidRPr="00DF0682">
        <w:t>, Al(OH)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tab/>
      </w:r>
      <w:r w:rsidRPr="00DF0682">
        <w:tab/>
      </w:r>
      <w:r w:rsidRPr="00DF0682">
        <w:tab/>
      </w:r>
      <w:r w:rsidRPr="00092CBC">
        <w:rPr>
          <w:b/>
          <w:bCs/>
          <w:color w:val="FF0000"/>
          <w:highlight w:val="yellow"/>
        </w:rPr>
        <w:t>B.</w:t>
      </w:r>
      <w:r w:rsidRPr="00092CBC">
        <w:rPr>
          <w:color w:val="FF0000"/>
          <w:highlight w:val="yellow"/>
        </w:rPr>
        <w:t xml:space="preserve"> NaHCO</w:t>
      </w:r>
      <w:r w:rsidRPr="00092CBC">
        <w:rPr>
          <w:color w:val="FF0000"/>
          <w:highlight w:val="yellow"/>
          <w:vertAlign w:val="subscript"/>
        </w:rPr>
        <w:t xml:space="preserve">3, </w:t>
      </w:r>
      <w:r w:rsidRPr="00092CBC">
        <w:rPr>
          <w:color w:val="FF0000"/>
          <w:highlight w:val="yellow"/>
        </w:rPr>
        <w:t>Al(OH)</w:t>
      </w:r>
      <w:r w:rsidRPr="00092CBC">
        <w:rPr>
          <w:color w:val="FF0000"/>
          <w:highlight w:val="yellow"/>
          <w:vertAlign w:val="subscript"/>
        </w:rPr>
        <w:t>3</w:t>
      </w:r>
      <w:r w:rsidRPr="00092CBC">
        <w:rPr>
          <w:color w:val="FF0000"/>
          <w:highlight w:val="yellow"/>
        </w:rPr>
        <w:t>.</w:t>
      </w:r>
      <w:r w:rsidRPr="00DF0682">
        <w:rPr>
          <w:color w:val="FF0000"/>
        </w:rPr>
        <w:tab/>
      </w:r>
    </w:p>
    <w:p w14:paraId="164C9CC3" w14:textId="77777777" w:rsidR="009E2A06" w:rsidRPr="00DF0682" w:rsidRDefault="009E2A06" w:rsidP="009E2A06">
      <w:pPr>
        <w:spacing w:line="276" w:lineRule="auto"/>
      </w:pPr>
      <w:r w:rsidRPr="00DF0682">
        <w:tab/>
      </w:r>
      <w:r w:rsidRPr="00DF0682">
        <w:rPr>
          <w:b/>
          <w:bCs/>
        </w:rPr>
        <w:t>C.</w:t>
      </w:r>
      <w:r w:rsidRPr="00DF0682">
        <w:t xml:space="preserve"> NaOH, Al(OH)</w:t>
      </w:r>
      <w:r w:rsidRPr="00DF0682">
        <w:rPr>
          <w:vertAlign w:val="subscript"/>
        </w:rPr>
        <w:t>3</w:t>
      </w:r>
      <w:r w:rsidRPr="00DF0682">
        <w:t>.</w:t>
      </w:r>
      <w:r w:rsidRPr="00DF0682">
        <w:tab/>
      </w:r>
      <w:r w:rsidRPr="00DF0682">
        <w:tab/>
      </w:r>
      <w:r w:rsidRPr="00DF0682">
        <w:tab/>
      </w:r>
      <w:r w:rsidRPr="00DF0682">
        <w:tab/>
      </w:r>
      <w:r w:rsidRPr="00DF0682">
        <w:rPr>
          <w:b/>
          <w:bCs/>
        </w:rPr>
        <w:t>D.</w:t>
      </w:r>
      <w:r w:rsidRPr="00DF0682">
        <w:t xml:space="preserve"> NaHCO</w:t>
      </w:r>
      <w:r w:rsidRPr="00DF0682">
        <w:rPr>
          <w:vertAlign w:val="subscript"/>
        </w:rPr>
        <w:t>3</w:t>
      </w:r>
      <w:r w:rsidRPr="00DF0682">
        <w:t>, Al</w:t>
      </w:r>
      <w:r w:rsidRPr="00DF0682">
        <w:rPr>
          <w:vertAlign w:val="subscript"/>
        </w:rPr>
        <w:t>2</w:t>
      </w:r>
      <w:r w:rsidRPr="00DF0682">
        <w:t>O</w:t>
      </w:r>
      <w:r w:rsidRPr="00DF0682">
        <w:rPr>
          <w:vertAlign w:val="subscript"/>
        </w:rPr>
        <w:t>3</w:t>
      </w:r>
      <w:r w:rsidRPr="00DF0682">
        <w:t>.</w:t>
      </w:r>
    </w:p>
    <w:p w14:paraId="085E234F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550E9BBA" w14:textId="63853564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2A490F18" w14:textId="298B63ED" w:rsidR="009E2A06" w:rsidRPr="00092CBC" w:rsidRDefault="00024D61" w:rsidP="009E2A06">
      <w:pPr>
        <w:spacing w:line="276" w:lineRule="auto"/>
        <w:rPr>
          <w:color w:val="C00000"/>
        </w:rPr>
      </w:pPr>
      <w:r>
        <w:t xml:space="preserve"> </w:t>
      </w:r>
      <w:r w:rsidR="009E2A06" w:rsidRPr="00092CBC">
        <w:rPr>
          <w:color w:val="C00000"/>
        </w:rPr>
        <w:t>(1) NaHCO</w:t>
      </w:r>
      <w:r w:rsidR="009E2A06" w:rsidRPr="00092CBC">
        <w:rPr>
          <w:color w:val="C00000"/>
          <w:vertAlign w:val="subscript"/>
        </w:rPr>
        <w:t>3</w:t>
      </w:r>
      <w:r w:rsidR="009E2A06" w:rsidRPr="00092CBC">
        <w:rPr>
          <w:color w:val="C00000"/>
        </w:rPr>
        <w:t xml:space="preserve"> + NaOH </w:t>
      </w:r>
      <w:r w:rsidR="009E2A06" w:rsidRPr="00092CBC">
        <w:rPr>
          <w:rFonts w:ascii="Palatino Linotype" w:hAnsi="Palatino Linotype"/>
          <w:color w:val="C00000"/>
          <w:position w:val="-6"/>
        </w:rPr>
        <w:object w:dxaOrig="620" w:dyaOrig="340" w14:anchorId="5C6214A3">
          <v:shape id="_x0000_i1031" type="#_x0000_t75" style="width:31.15pt;height:16.65pt" o:ole="">
            <v:imagedata r:id="rId8" o:title=""/>
          </v:shape>
          <o:OLEObject Type="Embed" ProgID="Equation.DSMT4" ShapeID="_x0000_i1031" DrawAspect="Content" ObjectID="_1776266491" r:id="rId18"/>
        </w:object>
      </w:r>
      <w:r w:rsidR="009E2A06" w:rsidRPr="00092CBC">
        <w:rPr>
          <w:color w:val="C00000"/>
        </w:rPr>
        <w:t xml:space="preserve"> Na</w:t>
      </w:r>
      <w:r w:rsidR="009E2A06" w:rsidRPr="00092CBC">
        <w:rPr>
          <w:color w:val="C00000"/>
          <w:vertAlign w:val="subscript"/>
        </w:rPr>
        <w:t>2</w:t>
      </w:r>
      <w:r w:rsidR="009E2A06" w:rsidRPr="00092CBC">
        <w:rPr>
          <w:color w:val="C00000"/>
        </w:rPr>
        <w:t>CO</w:t>
      </w:r>
      <w:r w:rsidR="009E2A06" w:rsidRPr="00092CBC">
        <w:rPr>
          <w:color w:val="C00000"/>
          <w:vertAlign w:val="subscript"/>
        </w:rPr>
        <w:t>3</w:t>
      </w:r>
      <w:r w:rsidR="009E2A06" w:rsidRPr="00092CBC">
        <w:rPr>
          <w:color w:val="C00000"/>
        </w:rPr>
        <w:t xml:space="preserve"> + H</w:t>
      </w:r>
      <w:r w:rsidR="009E2A06" w:rsidRPr="00092CBC">
        <w:rPr>
          <w:color w:val="C00000"/>
          <w:vertAlign w:val="subscript"/>
        </w:rPr>
        <w:t>2</w:t>
      </w:r>
      <w:r w:rsidR="009E2A06" w:rsidRPr="00092CBC">
        <w:rPr>
          <w:color w:val="C00000"/>
        </w:rPr>
        <w:t>O</w:t>
      </w:r>
    </w:p>
    <w:p w14:paraId="4FD4E81B" w14:textId="77777777" w:rsidR="009E2A06" w:rsidRPr="00092CBC" w:rsidRDefault="009E2A06" w:rsidP="009E2A06">
      <w:pPr>
        <w:spacing w:line="276" w:lineRule="auto"/>
        <w:rPr>
          <w:color w:val="C00000"/>
        </w:rPr>
      </w:pPr>
      <w:r w:rsidRPr="00092CBC">
        <w:rPr>
          <w:color w:val="C00000"/>
        </w:rPr>
        <w:t>(2) NaHCO</w:t>
      </w:r>
      <w:r w:rsidRPr="00092CBC">
        <w:rPr>
          <w:color w:val="C00000"/>
          <w:vertAlign w:val="subscript"/>
        </w:rPr>
        <w:t>3</w:t>
      </w:r>
      <w:r w:rsidRPr="00092CBC">
        <w:rPr>
          <w:color w:val="C00000"/>
        </w:rPr>
        <w:t xml:space="preserve"> + Ba(OH)</w:t>
      </w:r>
      <w:r w:rsidRPr="00092CBC">
        <w:rPr>
          <w:color w:val="C00000"/>
          <w:vertAlign w:val="subscript"/>
        </w:rPr>
        <w:t>2</w:t>
      </w:r>
      <w:r w:rsidRPr="00092CBC">
        <w:rPr>
          <w:color w:val="C00000"/>
        </w:rPr>
        <w:t xml:space="preserve"> </w:t>
      </w:r>
      <w:r w:rsidRPr="00092CBC">
        <w:rPr>
          <w:rFonts w:ascii="Palatino Linotype" w:hAnsi="Palatino Linotype"/>
          <w:color w:val="C00000"/>
          <w:position w:val="-6"/>
        </w:rPr>
        <w:object w:dxaOrig="620" w:dyaOrig="340" w14:anchorId="39BEA894">
          <v:shape id="_x0000_i1032" type="#_x0000_t75" style="width:31.15pt;height:16.65pt" o:ole="">
            <v:imagedata r:id="rId8" o:title=""/>
          </v:shape>
          <o:OLEObject Type="Embed" ProgID="Equation.DSMT4" ShapeID="_x0000_i1032" DrawAspect="Content" ObjectID="_1776266492" r:id="rId19"/>
        </w:object>
      </w:r>
      <w:r w:rsidRPr="00092CBC">
        <w:rPr>
          <w:color w:val="C00000"/>
        </w:rPr>
        <w:t xml:space="preserve"> BaCO</w:t>
      </w:r>
      <w:r w:rsidRPr="00092CBC">
        <w:rPr>
          <w:color w:val="C00000"/>
          <w:vertAlign w:val="subscript"/>
        </w:rPr>
        <w:t>3</w:t>
      </w:r>
      <w:r w:rsidRPr="00092CBC">
        <w:rPr>
          <w:color w:val="C00000"/>
        </w:rPr>
        <w:t xml:space="preserve"> + NaOH + H</w:t>
      </w:r>
      <w:r w:rsidRPr="00092CBC">
        <w:rPr>
          <w:color w:val="C00000"/>
          <w:vertAlign w:val="subscript"/>
        </w:rPr>
        <w:t>2</w:t>
      </w:r>
      <w:r w:rsidRPr="00092CBC">
        <w:rPr>
          <w:color w:val="C00000"/>
        </w:rPr>
        <w:t>O</w:t>
      </w:r>
    </w:p>
    <w:p w14:paraId="35D92C3A" w14:textId="77777777" w:rsidR="009E2A06" w:rsidRDefault="009E2A06" w:rsidP="009E2A06">
      <w:pPr>
        <w:spacing w:line="276" w:lineRule="auto"/>
        <w:rPr>
          <w:color w:val="C00000"/>
        </w:rPr>
      </w:pPr>
      <w:r w:rsidRPr="00092CBC">
        <w:rPr>
          <w:color w:val="C00000"/>
        </w:rPr>
        <w:t>(3) Al(OH)</w:t>
      </w:r>
      <w:r w:rsidRPr="00092CBC">
        <w:rPr>
          <w:color w:val="C00000"/>
          <w:vertAlign w:val="subscript"/>
        </w:rPr>
        <w:t>3</w:t>
      </w:r>
      <w:r w:rsidRPr="00092CBC">
        <w:rPr>
          <w:color w:val="C00000"/>
        </w:rPr>
        <w:t xml:space="preserve"> + NaOH </w:t>
      </w:r>
      <w:r w:rsidRPr="00092CBC">
        <w:rPr>
          <w:rFonts w:ascii="Palatino Linotype" w:hAnsi="Palatino Linotype"/>
          <w:color w:val="C00000"/>
          <w:position w:val="-6"/>
        </w:rPr>
        <w:object w:dxaOrig="620" w:dyaOrig="340" w14:anchorId="62560DCE">
          <v:shape id="_x0000_i1033" type="#_x0000_t75" style="width:31.15pt;height:16.65pt" o:ole="">
            <v:imagedata r:id="rId8" o:title=""/>
          </v:shape>
          <o:OLEObject Type="Embed" ProgID="Equation.DSMT4" ShapeID="_x0000_i1033" DrawAspect="Content" ObjectID="_1776266493" r:id="rId20"/>
        </w:object>
      </w:r>
      <w:r w:rsidRPr="00092CBC">
        <w:rPr>
          <w:color w:val="C00000"/>
        </w:rPr>
        <w:t xml:space="preserve"> NaAlO</w:t>
      </w:r>
      <w:r w:rsidRPr="00092CBC">
        <w:rPr>
          <w:color w:val="C00000"/>
          <w:vertAlign w:val="subscript"/>
        </w:rPr>
        <w:t>2</w:t>
      </w:r>
      <w:r w:rsidRPr="00092CBC">
        <w:rPr>
          <w:color w:val="C00000"/>
        </w:rPr>
        <w:t xml:space="preserve"> + 2H</w:t>
      </w:r>
      <w:r w:rsidRPr="00092CBC">
        <w:rPr>
          <w:color w:val="C00000"/>
          <w:vertAlign w:val="subscript"/>
        </w:rPr>
        <w:t>2</w:t>
      </w:r>
      <w:r w:rsidRPr="00092CBC">
        <w:rPr>
          <w:color w:val="C00000"/>
        </w:rPr>
        <w:t>O</w:t>
      </w:r>
    </w:p>
    <w:p w14:paraId="4CE79878" w14:textId="77777777" w:rsidR="00092CBC" w:rsidRPr="00092CBC" w:rsidRDefault="00092CBC" w:rsidP="009E2A06">
      <w:pPr>
        <w:spacing w:line="276" w:lineRule="auto"/>
        <w:rPr>
          <w:color w:val="C00000"/>
        </w:rPr>
      </w:pPr>
    </w:p>
    <w:p w14:paraId="67826D6E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lastRenderedPageBreak/>
        <w:t>Câu 72:</w:t>
      </w:r>
      <w:r w:rsidRPr="00DF0682">
        <w:rPr>
          <w:lang w:val="vi-VN"/>
        </w:rPr>
        <w:t xml:space="preserve"> Thủy phân hoàn toàn 1 mol chất E có công thức C</w:t>
      </w:r>
      <w:r w:rsidRPr="00DF0682">
        <w:rPr>
          <w:vertAlign w:val="subscript"/>
          <w:lang w:val="vi-VN"/>
        </w:rPr>
        <w:t>9</w:t>
      </w:r>
      <w:r w:rsidRPr="00DF0682">
        <w:rPr>
          <w:lang w:val="vi-VN"/>
        </w:rPr>
        <w:t>H</w:t>
      </w:r>
      <w:r w:rsidRPr="00DF0682">
        <w:rPr>
          <w:vertAlign w:val="subscript"/>
          <w:lang w:val="vi-VN"/>
        </w:rPr>
        <w:t>8</w:t>
      </w:r>
      <w:r w:rsidRPr="00DF0682">
        <w:rPr>
          <w:lang w:val="vi-VN"/>
        </w:rPr>
        <w:t>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(có chứa vòng benzen) trong dung dịch NaOH dư, thu được 2 mol chất X, 1 mol chất Y và 1 mol H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>O. Chất Y tác dụng với dung dịch HCl loãng thu được chất hữu cơ Z. Cho các nhận định sau:</w:t>
      </w:r>
    </w:p>
    <w:p w14:paraId="11AD164A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a) Chất Z tác dụng với KOH theo tỉ lệ mol 1 : 2.</w:t>
      </w:r>
    </w:p>
    <w:p w14:paraId="383CDBFE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b) Chất X có phản ứng tráng bạc.</w:t>
      </w:r>
    </w:p>
    <w:p w14:paraId="11D06137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c) Phân tử chất Y có 3 nguyên tử oxi.</w:t>
      </w:r>
    </w:p>
    <w:p w14:paraId="022E2877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d) Chất E tác dụng với NaOH theo tỉ lệ mol 1 : 4.</w:t>
      </w:r>
    </w:p>
    <w:p w14:paraId="3FD31A86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e) Chất E có 3 công thức cấu tạo thỏa mãn.</w:t>
      </w:r>
    </w:p>
    <w:p w14:paraId="20AD507D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Số nhận định đúng là</w:t>
      </w:r>
    </w:p>
    <w:p w14:paraId="33F592AB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A.</w:t>
      </w:r>
      <w:r w:rsidRPr="00DF0682">
        <w:rPr>
          <w:lang w:val="vi-VN"/>
        </w:rPr>
        <w:t xml:space="preserve"> 5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color w:val="FF0000"/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B.</w:t>
      </w:r>
      <w:r w:rsidRPr="00092CBC">
        <w:rPr>
          <w:color w:val="FF0000"/>
          <w:highlight w:val="yellow"/>
          <w:lang w:val="vi-VN"/>
        </w:rPr>
        <w:t xml:space="preserve"> 2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4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3.</w:t>
      </w:r>
    </w:p>
    <w:p w14:paraId="41AA1062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1E7D4958" w14:textId="6FCA5EF7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333CF73E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E: C</w:t>
      </w:r>
      <w:r w:rsidRPr="00092CBC">
        <w:rPr>
          <w:i/>
          <w:iCs/>
          <w:color w:val="C00000"/>
          <w:vertAlign w:val="subscript"/>
          <w:lang w:val="vi-VN"/>
        </w:rPr>
        <w:t>9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8</w:t>
      </w:r>
      <w:r w:rsidRPr="00092CBC">
        <w:rPr>
          <w:i/>
          <w:iCs/>
          <w:color w:val="C00000"/>
          <w:lang w:val="vi-VN"/>
        </w:rPr>
        <w:t>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</w:t>
      </w: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1A5C8216">
          <v:shape id="_x0000_i1034" type="#_x0000_t75" style="width:31.15pt;height:16.65pt" o:ole="">
            <v:imagedata r:id="rId8" o:title=""/>
          </v:shape>
          <o:OLEObject Type="Embed" ProgID="Equation.DSMT4" ShapeID="_x0000_i1034" DrawAspect="Content" ObjectID="_1776266494" r:id="rId21"/>
        </w:object>
      </w:r>
      <w:r w:rsidRPr="00092CBC">
        <w:rPr>
          <w:i/>
          <w:iCs/>
          <w:color w:val="C00000"/>
          <w:lang w:val="vi-VN"/>
        </w:rPr>
        <w:t xml:space="preserve"> Số pi + vòng = 6 </w:t>
      </w: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69F74F32">
          <v:shape id="_x0000_i1035" type="#_x0000_t75" style="width:31.15pt;height:16.65pt" o:ole="">
            <v:imagedata r:id="rId8" o:title=""/>
          </v:shape>
          <o:OLEObject Type="Embed" ProgID="Equation.DSMT4" ShapeID="_x0000_i1035" DrawAspect="Content" ObjectID="_1776266495" r:id="rId22"/>
        </w:object>
      </w:r>
      <w:r w:rsidRPr="00092CBC">
        <w:rPr>
          <w:i/>
          <w:iCs/>
          <w:color w:val="C00000"/>
          <w:lang w:val="vi-VN"/>
        </w:rPr>
        <w:t xml:space="preserve"> E có 1 vòng benzen và 2 pi C=C trong 2 gốc -COO-</w:t>
      </w:r>
    </w:p>
    <w:p w14:paraId="44E5C3A4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Thủy phân 1 mol E thu được 1 mol 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O </w:t>
      </w: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4FA61CC3">
          <v:shape id="_x0000_i1036" type="#_x0000_t75" style="width:31.15pt;height:16.65pt" o:ole="">
            <v:imagedata r:id="rId8" o:title=""/>
          </v:shape>
          <o:OLEObject Type="Embed" ProgID="Equation.DSMT4" ShapeID="_x0000_i1036" DrawAspect="Content" ObjectID="_1776266496" r:id="rId23"/>
        </w:object>
      </w:r>
      <w:r w:rsidRPr="00092CBC">
        <w:rPr>
          <w:i/>
          <w:iCs/>
          <w:color w:val="C00000"/>
          <w:lang w:val="vi-VN"/>
        </w:rPr>
        <w:t xml:space="preserve"> E có dạng este của phenol</w:t>
      </w:r>
    </w:p>
    <w:p w14:paraId="3D8F344F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32AA3863">
          <v:shape id="_x0000_i1037" type="#_x0000_t75" style="width:31.15pt;height:16.65pt" o:ole="">
            <v:imagedata r:id="rId8" o:title=""/>
          </v:shape>
          <o:OLEObject Type="Embed" ProgID="Equation.DSMT4" ShapeID="_x0000_i1037" DrawAspect="Content" ObjectID="_1776266497" r:id="rId24"/>
        </w:object>
      </w:r>
      <w:r w:rsidRPr="00092CBC">
        <w:rPr>
          <w:i/>
          <w:iCs/>
          <w:color w:val="C00000"/>
          <w:lang w:val="vi-VN"/>
        </w:rPr>
        <w:t xml:space="preserve"> E: HCOO-C</w:t>
      </w:r>
      <w:r w:rsidRPr="00092CBC">
        <w:rPr>
          <w:i/>
          <w:iCs/>
          <w:color w:val="C00000"/>
          <w:vertAlign w:val="subscript"/>
          <w:lang w:val="vi-VN"/>
        </w:rPr>
        <w:t>6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-CH</w:t>
      </w:r>
      <w:r w:rsidRPr="00092CBC">
        <w:rPr>
          <w:i/>
          <w:iCs/>
          <w:color w:val="C00000"/>
          <w:lang w:val="vi-VN"/>
        </w:rPr>
        <w:softHyphen/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-OOOCH</w:t>
      </w:r>
    </w:p>
    <w:p w14:paraId="39D68A59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4741F5BF">
          <v:shape id="_x0000_i1038" type="#_x0000_t75" style="width:31.15pt;height:16.65pt" o:ole="">
            <v:imagedata r:id="rId8" o:title=""/>
          </v:shape>
          <o:OLEObject Type="Embed" ProgID="Equation.DSMT4" ShapeID="_x0000_i1038" DrawAspect="Content" ObjectID="_1776266498" r:id="rId25"/>
        </w:object>
      </w:r>
      <w:r w:rsidRPr="00092CBC">
        <w:rPr>
          <w:i/>
          <w:iCs/>
          <w:color w:val="C00000"/>
          <w:lang w:val="vi-VN"/>
        </w:rPr>
        <w:t xml:space="preserve"> HCOO-C</w:t>
      </w:r>
      <w:r w:rsidRPr="00092CBC">
        <w:rPr>
          <w:i/>
          <w:iCs/>
          <w:color w:val="C00000"/>
          <w:vertAlign w:val="subscript"/>
          <w:lang w:val="vi-VN"/>
        </w:rPr>
        <w:t>6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-CH</w:t>
      </w:r>
      <w:r w:rsidRPr="00092CBC">
        <w:rPr>
          <w:i/>
          <w:iCs/>
          <w:color w:val="C00000"/>
          <w:lang w:val="vi-VN"/>
        </w:rPr>
        <w:softHyphen/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-OOOCH (E) + 3NaOH </w:t>
      </w: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487D7AAD">
          <v:shape id="_x0000_i1039" type="#_x0000_t75" style="width:31.15pt;height:16.65pt" o:ole="">
            <v:imagedata r:id="rId8" o:title=""/>
          </v:shape>
          <o:OLEObject Type="Embed" ProgID="Equation.DSMT4" ShapeID="_x0000_i1039" DrawAspect="Content" ObjectID="_1776266499" r:id="rId26"/>
        </w:object>
      </w:r>
      <w:r w:rsidRPr="00092CBC">
        <w:rPr>
          <w:i/>
          <w:iCs/>
          <w:color w:val="C00000"/>
          <w:lang w:val="vi-VN"/>
        </w:rPr>
        <w:t xml:space="preserve"> 2HCOONa (X) + NaO-C</w:t>
      </w:r>
      <w:r w:rsidRPr="00092CBC">
        <w:rPr>
          <w:i/>
          <w:iCs/>
          <w:color w:val="C00000"/>
          <w:vertAlign w:val="subscript"/>
          <w:lang w:val="vi-VN"/>
        </w:rPr>
        <w:t>6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-C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OH (Y)</w:t>
      </w:r>
    </w:p>
    <w:p w14:paraId="76865564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10D813F8">
          <v:shape id="_x0000_i1040" type="#_x0000_t75" style="width:31.15pt;height:16.65pt" o:ole="">
            <v:imagedata r:id="rId8" o:title=""/>
          </v:shape>
          <o:OLEObject Type="Embed" ProgID="Equation.DSMT4" ShapeID="_x0000_i1040" DrawAspect="Content" ObjectID="_1776266500" r:id="rId27"/>
        </w:object>
      </w:r>
      <w:r w:rsidRPr="00092CBC">
        <w:rPr>
          <w:i/>
          <w:iCs/>
          <w:color w:val="C00000"/>
          <w:lang w:val="vi-VN"/>
        </w:rPr>
        <w:t xml:space="preserve"> NaO-C</w:t>
      </w:r>
      <w:r w:rsidRPr="00092CBC">
        <w:rPr>
          <w:i/>
          <w:iCs/>
          <w:color w:val="C00000"/>
          <w:vertAlign w:val="subscript"/>
          <w:lang w:val="vi-VN"/>
        </w:rPr>
        <w:t>6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-C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OH (Y) + HCl </w:t>
      </w:r>
      <w:r w:rsidRPr="00092CBC">
        <w:rPr>
          <w:rFonts w:ascii="Palatino Linotype" w:hAnsi="Palatino Linotype"/>
          <w:i/>
          <w:iCs/>
          <w:color w:val="C00000"/>
          <w:position w:val="-6"/>
        </w:rPr>
        <w:object w:dxaOrig="620" w:dyaOrig="340" w14:anchorId="4C82D1C2">
          <v:shape id="_x0000_i1041" type="#_x0000_t75" style="width:31.15pt;height:16.65pt" o:ole="">
            <v:imagedata r:id="rId8" o:title=""/>
          </v:shape>
          <o:OLEObject Type="Embed" ProgID="Equation.DSMT4" ShapeID="_x0000_i1041" DrawAspect="Content" ObjectID="_1776266501" r:id="rId28"/>
        </w:object>
      </w:r>
      <w:r w:rsidRPr="00092CBC">
        <w:rPr>
          <w:i/>
          <w:iCs/>
          <w:color w:val="C00000"/>
          <w:lang w:val="vi-VN"/>
        </w:rPr>
        <w:t xml:space="preserve"> HO-C</w:t>
      </w:r>
      <w:r w:rsidRPr="00092CBC">
        <w:rPr>
          <w:i/>
          <w:iCs/>
          <w:color w:val="C00000"/>
          <w:vertAlign w:val="subscript"/>
          <w:lang w:val="vi-VN"/>
        </w:rPr>
        <w:t>6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-C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OH (Z) + NaCl</w:t>
      </w:r>
    </w:p>
    <w:p w14:paraId="1A86CE19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a) Sai, Z tác dụng với KOH theo tỉ lệ mol 1 : 1</w:t>
      </w:r>
    </w:p>
    <w:p w14:paraId="409D56CB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b) Đúng, vì X có dạng HCOOR</w:t>
      </w:r>
    </w:p>
    <w:p w14:paraId="6F178F0C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c) Sai, Y có chứa 2 nguyên tử oxi</w:t>
      </w:r>
    </w:p>
    <w:p w14:paraId="75D7AF60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d) Sai, E tác dụng với NaOH theo tỉ lệ mol 1 : 3</w:t>
      </w:r>
    </w:p>
    <w:p w14:paraId="6E6FE4FE" w14:textId="77777777" w:rsidR="009E2A06" w:rsidRDefault="009E2A06" w:rsidP="009E2A06">
      <w:pPr>
        <w:spacing w:line="276" w:lineRule="auto"/>
        <w:rPr>
          <w:i/>
          <w:iCs/>
          <w:color w:val="C00000"/>
        </w:rPr>
      </w:pPr>
      <w:r w:rsidRPr="00092CBC">
        <w:rPr>
          <w:i/>
          <w:iCs/>
          <w:color w:val="C00000"/>
          <w:lang w:val="vi-VN"/>
        </w:rPr>
        <w:t xml:space="preserve">(e) Đúng, E có 3 vị trí đồng phân o, m, p </w:t>
      </w:r>
    </w:p>
    <w:p w14:paraId="50CBCCAA" w14:textId="77777777" w:rsidR="00092CBC" w:rsidRPr="00092CBC" w:rsidRDefault="00092CBC" w:rsidP="009E2A06">
      <w:pPr>
        <w:spacing w:line="276" w:lineRule="auto"/>
        <w:rPr>
          <w:i/>
          <w:iCs/>
          <w:color w:val="C00000"/>
        </w:rPr>
      </w:pPr>
    </w:p>
    <w:p w14:paraId="55B0CC7F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t>Câu 73:</w:t>
      </w:r>
      <w:r w:rsidRPr="00DF0682">
        <w:rPr>
          <w:lang w:val="vi-VN"/>
        </w:rPr>
        <w:t xml:space="preserve"> Tiến hành phản ứng nhiệt nhôm hỗn hợp rắn X gồm Al, FeO, Fe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>O</w:t>
      </w:r>
      <w:r w:rsidRPr="00DF0682">
        <w:rPr>
          <w:vertAlign w:val="subscript"/>
          <w:lang w:val="vi-VN"/>
        </w:rPr>
        <w:t>3</w:t>
      </w:r>
      <w:r w:rsidRPr="00DF0682">
        <w:rPr>
          <w:lang w:val="vi-VN"/>
        </w:rPr>
        <w:t xml:space="preserve"> và Fe</w:t>
      </w:r>
      <w:r w:rsidRPr="00DF0682">
        <w:rPr>
          <w:vertAlign w:val="subscript"/>
          <w:lang w:val="vi-VN"/>
        </w:rPr>
        <w:t>3</w:t>
      </w:r>
      <w:r w:rsidRPr="00DF0682">
        <w:rPr>
          <w:lang w:val="vi-VN"/>
        </w:rPr>
        <w:t>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(trong điều kiện không có không khí) thu được hỗn hợp rắn Y. Chia hỗn hợp Y thành 2 phần bằng nhau:</w:t>
      </w:r>
    </w:p>
    <w:p w14:paraId="7AA21773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- Phần 1 cho vào dung dịch HNO</w:t>
      </w:r>
      <w:r w:rsidRPr="00DF0682">
        <w:rPr>
          <w:vertAlign w:val="subscript"/>
          <w:lang w:val="vi-VN"/>
        </w:rPr>
        <w:t>3</w:t>
      </w:r>
      <w:r w:rsidRPr="00DF0682">
        <w:rPr>
          <w:lang w:val="vi-VN"/>
        </w:rPr>
        <w:t xml:space="preserve"> (</w:t>
      </w:r>
      <w:r w:rsidRPr="00DF0682">
        <w:t>loãng</w:t>
      </w:r>
      <w:r w:rsidRPr="00DF0682">
        <w:rPr>
          <w:lang w:val="vi-VN"/>
        </w:rPr>
        <w:t>, dư) thấy thoát ra 16,8 gam khí không màu, hóa nâu trong không khí (sản phẩm khử duy nhất của N</w:t>
      </w:r>
      <w:r w:rsidRPr="00DF0682">
        <w:rPr>
          <w:vertAlign w:val="superscript"/>
          <w:lang w:val="vi-VN"/>
        </w:rPr>
        <w:t>+5</w:t>
      </w:r>
      <w:r w:rsidRPr="00DF0682">
        <w:rPr>
          <w:lang w:val="vi-VN"/>
        </w:rPr>
        <w:t>).</w:t>
      </w:r>
    </w:p>
    <w:p w14:paraId="376A8586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- Phần 2 cho vào dung dịch KOH dư thấy thoát ra 8,064 lít khí H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 xml:space="preserve"> (đktc) và còn m gam rắn không tan.</w:t>
      </w:r>
    </w:p>
    <w:p w14:paraId="0C912B24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Biết các phản ứng đều xảy ra hoàn toàn. Giá trị của m là</w:t>
      </w:r>
    </w:p>
    <w:p w14:paraId="3830C62A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A.</w:t>
      </w:r>
      <w:r w:rsidRPr="00DF0682">
        <w:rPr>
          <w:lang w:val="vi-VN"/>
        </w:rPr>
        <w:t xml:space="preserve"> 15,68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B.</w:t>
      </w:r>
      <w:r w:rsidRPr="00DF0682">
        <w:rPr>
          <w:lang w:val="vi-VN"/>
        </w:rPr>
        <w:t xml:space="preserve"> 19,04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20,16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D.</w:t>
      </w:r>
      <w:r w:rsidRPr="00092CBC">
        <w:rPr>
          <w:color w:val="FF0000"/>
          <w:highlight w:val="yellow"/>
          <w:lang w:val="vi-VN"/>
        </w:rPr>
        <w:t xml:space="preserve"> 17,92 gam.</w:t>
      </w:r>
    </w:p>
    <w:p w14:paraId="6D5F360F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344353BF" w14:textId="754B85F6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242D2A0C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Phần 1: </w:t>
      </w:r>
      <w:r w:rsidRPr="00092CBC">
        <w:rPr>
          <w:rFonts w:ascii="Palatino Linotype" w:hAnsi="Palatino Linotype"/>
          <w:noProof/>
          <w:color w:val="C00000"/>
          <w:position w:val="-56"/>
          <w:lang w:val="vi-VN"/>
        </w:rPr>
        <w:object w:dxaOrig="4459" w:dyaOrig="1240" w14:anchorId="51B5CFF3">
          <v:shape id="_x0000_i1042" type="#_x0000_t75" alt="" style="width:223pt;height:62.35pt;mso-width-percent:0;mso-height-percent:0;mso-width-percent:0;mso-height-percent:0" o:ole="">
            <v:imagedata r:id="rId29" o:title=""/>
          </v:shape>
          <o:OLEObject Type="Embed" ProgID="Equation.DSMT4" ShapeID="_x0000_i1042" DrawAspect="Content" ObjectID="_1776266502" r:id="rId30"/>
        </w:object>
      </w:r>
    </w:p>
    <w:p w14:paraId="73B2D8E9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Phần 2: </w:t>
      </w:r>
      <w:r w:rsidRPr="00092CBC">
        <w:rPr>
          <w:noProof/>
          <w:color w:val="C00000"/>
          <w:position w:val="-56"/>
        </w:rPr>
        <w:object w:dxaOrig="4120" w:dyaOrig="1240" w14:anchorId="46F77A43">
          <v:shape id="_x0000_i1043" type="#_x0000_t75" alt="" style="width:205.8pt;height:62.35pt;mso-width-percent:0;mso-height-percent:0;mso-width-percent:0;mso-height-percent:0" o:ole="">
            <v:imagedata r:id="rId31" o:title=""/>
          </v:shape>
          <o:OLEObject Type="Embed" ProgID="Equation.DSMT4" ShapeID="_x0000_i1043" DrawAspect="Content" ObjectID="_1776266503" r:id="rId32"/>
        </w:object>
      </w:r>
    </w:p>
    <w:p w14:paraId="2F385895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092CBC">
        <w:rPr>
          <w:rFonts w:ascii="Palatino Linotype" w:hAnsi="Palatino Linotype"/>
          <w:noProof/>
          <w:color w:val="C00000"/>
          <w:position w:val="-12"/>
          <w:lang w:val="vi-VN"/>
        </w:rPr>
        <w:object w:dxaOrig="6440" w:dyaOrig="400" w14:anchorId="1F1A4624">
          <v:shape id="_x0000_i1044" type="#_x0000_t75" alt="" style="width:321.3pt;height:19.9pt;mso-width-percent:0;mso-height-percent:0;mso-width-percent:0;mso-height-percent:0" o:ole="">
            <v:imagedata r:id="rId33" o:title=""/>
          </v:shape>
          <o:OLEObject Type="Embed" ProgID="Equation.DSMT4" ShapeID="_x0000_i1044" DrawAspect="Content" ObjectID="_1776266504" r:id="rId34"/>
        </w:object>
      </w:r>
    </w:p>
    <w:p w14:paraId="1FAB2260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t>Câu 74:</w:t>
      </w:r>
      <w:r w:rsidRPr="00DF0682">
        <w:rPr>
          <w:lang w:val="vi-VN"/>
        </w:rPr>
        <w:t xml:space="preserve"> Muối đồng(II) sunfat khi ở dạng khan có màu trắng và khi kết tinh ngậm nước tạo thành dung dịch có màu xanh. Ở điều kiện nhiệt độ 20</w:t>
      </w:r>
      <w:r w:rsidRPr="00DF0682">
        <w:rPr>
          <w:vertAlign w:val="superscript"/>
          <w:lang w:val="vi-VN"/>
        </w:rPr>
        <w:t>o</w:t>
      </w:r>
      <w:r w:rsidRPr="00DF0682">
        <w:rPr>
          <w:lang w:val="vi-VN"/>
        </w:rPr>
        <w:t>C có 2730 gam dung dịch CuS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bão hòa. Sau đó, đun nóng dung dịch này lên đến 85</w:t>
      </w:r>
      <w:r w:rsidRPr="00DF0682">
        <w:rPr>
          <w:vertAlign w:val="superscript"/>
          <w:lang w:val="vi-VN"/>
        </w:rPr>
        <w:t>o</w:t>
      </w:r>
      <w:r w:rsidRPr="00DF0682">
        <w:rPr>
          <w:lang w:val="vi-VN"/>
        </w:rPr>
        <w:t xml:space="preserve">C thì dừng lại. Giả thiết rằng độ tan ở </w:t>
      </w:r>
      <w:r w:rsidRPr="00DF0682">
        <w:t>20</w:t>
      </w:r>
      <w:r w:rsidRPr="00DF0682">
        <w:rPr>
          <w:vertAlign w:val="superscript"/>
          <w:lang w:val="vi-VN"/>
        </w:rPr>
        <w:t>o</w:t>
      </w:r>
      <w:r w:rsidRPr="00DF0682">
        <w:rPr>
          <w:lang w:val="vi-VN"/>
        </w:rPr>
        <w:t>C và 85</w:t>
      </w:r>
      <w:r w:rsidRPr="00DF0682">
        <w:rPr>
          <w:vertAlign w:val="superscript"/>
          <w:lang w:val="vi-VN"/>
        </w:rPr>
        <w:t>o</w:t>
      </w:r>
      <w:r w:rsidRPr="00DF0682">
        <w:rPr>
          <w:lang w:val="vi-VN"/>
        </w:rPr>
        <w:t>C của CuS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lần lượt là 36,5 và 87,7. Biết</w:t>
      </w:r>
      <w:r w:rsidRPr="00DF0682">
        <w:t xml:space="preserve"> rằng</w:t>
      </w:r>
      <w:r w:rsidRPr="00DF0682">
        <w:rPr>
          <w:lang w:val="vi-VN"/>
        </w:rPr>
        <w:t xml:space="preserve"> độ </w:t>
      </w:r>
      <w:r w:rsidRPr="00DF0682">
        <w:rPr>
          <w:lang w:val="vi-VN"/>
        </w:rPr>
        <w:lastRenderedPageBreak/>
        <w:t>tan của một chất ở nhiệt độ xác định là khối lượng chất đó tan trong 100 gam nước để tạo dung dịch bão hòa.</w:t>
      </w:r>
      <w:r w:rsidRPr="00DF0682">
        <w:t xml:space="preserve"> </w:t>
      </w:r>
      <w:r w:rsidRPr="00DF0682">
        <w:rPr>
          <w:lang w:val="vi-VN"/>
        </w:rPr>
        <w:t>Khối lượng CuS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cần thêm vào dung dịch để thu được dung dịch bão hòa ở nhiệt độ 85</w:t>
      </w:r>
      <w:r w:rsidRPr="00DF0682">
        <w:rPr>
          <w:vertAlign w:val="superscript"/>
          <w:lang w:val="vi-VN"/>
        </w:rPr>
        <w:t>o</w:t>
      </w:r>
      <w:r w:rsidRPr="00DF0682">
        <w:rPr>
          <w:lang w:val="vi-VN"/>
        </w:rPr>
        <w:t>C?</w:t>
      </w:r>
    </w:p>
    <w:p w14:paraId="035272FA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A.</w:t>
      </w:r>
      <w:r w:rsidRPr="00DF0682">
        <w:rPr>
          <w:lang w:val="vi-VN"/>
        </w:rPr>
        <w:t xml:space="preserve"> 1070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B.</w:t>
      </w:r>
      <w:r w:rsidRPr="00092CBC">
        <w:rPr>
          <w:color w:val="FF0000"/>
          <w:highlight w:val="yellow"/>
          <w:lang w:val="vi-VN"/>
        </w:rPr>
        <w:t xml:space="preserve"> 1024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975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1136 gam.</w:t>
      </w:r>
    </w:p>
    <w:p w14:paraId="5B58CDBF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78A9DBDA" w14:textId="7890855A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7747AFB6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</w:rPr>
        <w:t>- Ở 20</w:t>
      </w:r>
      <w:r w:rsidRPr="00092CBC">
        <w:rPr>
          <w:i/>
          <w:iCs/>
          <w:color w:val="C00000"/>
          <w:vertAlign w:val="superscript"/>
        </w:rPr>
        <w:t>o</w:t>
      </w:r>
      <w:r w:rsidRPr="00092CBC">
        <w:rPr>
          <w:i/>
          <w:iCs/>
          <w:color w:val="C00000"/>
        </w:rPr>
        <w:t>C, độ tan của CuSO</w:t>
      </w:r>
      <w:r w:rsidRPr="00092CBC">
        <w:rPr>
          <w:i/>
          <w:iCs/>
          <w:color w:val="C00000"/>
          <w:vertAlign w:val="subscript"/>
        </w:rPr>
        <w:t>4</w:t>
      </w:r>
      <w:r w:rsidRPr="00092CBC">
        <w:rPr>
          <w:i/>
          <w:iCs/>
          <w:color w:val="C00000"/>
        </w:rPr>
        <w:t xml:space="preserve"> là 36,5 </w:t>
      </w:r>
      <w:r w:rsidRPr="00092CBC">
        <w:rPr>
          <w:rFonts w:ascii="Palatino Linotype" w:hAnsi="Palatino Linotype"/>
          <w:i/>
          <w:iCs/>
          <w:noProof/>
          <w:color w:val="C00000"/>
          <w:position w:val="-6"/>
        </w:rPr>
        <w:object w:dxaOrig="620" w:dyaOrig="340" w14:anchorId="4E0198D6">
          <v:shape id="_x0000_i1045" type="#_x0000_t75" alt="" style="width:31.15pt;height:16.65pt;mso-width-percent:0;mso-height-percent:0;mso-width-percent:0;mso-height-percent:0" o:ole="">
            <v:imagedata r:id="rId35" o:title=""/>
          </v:shape>
          <o:OLEObject Type="Embed" ProgID="Equation.DSMT4" ShapeID="_x0000_i1045" DrawAspect="Content" ObjectID="_1776266505" r:id="rId36"/>
        </w:object>
      </w:r>
      <w:r w:rsidRPr="00092CBC">
        <w:rPr>
          <w:i/>
          <w:iCs/>
          <w:color w:val="C00000"/>
          <w:lang w:val="vi-VN"/>
        </w:rPr>
        <w:t xml:space="preserve"> 36,5 gam Cu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hòa tan trong 100 gam nước tạo thành 136,5 gam dung dịch CuSO</w:t>
      </w:r>
      <w:r w:rsidRPr="00092CBC">
        <w:rPr>
          <w:i/>
          <w:iCs/>
          <w:color w:val="C00000"/>
          <w:vertAlign w:val="subscript"/>
          <w:lang w:val="vi-VN"/>
        </w:rPr>
        <w:t>4</w:t>
      </w:r>
    </w:p>
    <w:p w14:paraId="142CCB74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rFonts w:ascii="Palatino Linotype" w:hAnsi="Palatino Linotype"/>
          <w:i/>
          <w:iCs/>
          <w:noProof/>
          <w:color w:val="C00000"/>
          <w:position w:val="-6"/>
        </w:rPr>
        <w:object w:dxaOrig="300" w:dyaOrig="220" w14:anchorId="2E5127B4">
          <v:shape id="_x0000_i1046" type="#_x0000_t75" alt="" style="width:15.05pt;height:11.3pt;mso-width-percent:0;mso-height-percent:0;mso-width-percent:0;mso-height-percent:0" o:ole="">
            <v:imagedata r:id="rId37" o:title=""/>
          </v:shape>
          <o:OLEObject Type="Embed" ProgID="Equation.DSMT4" ShapeID="_x0000_i1046" DrawAspect="Content" ObjectID="_1776266506" r:id="rId38"/>
        </w:object>
      </w:r>
      <w:r w:rsidRPr="00092CBC">
        <w:rPr>
          <w:i/>
          <w:iCs/>
          <w:color w:val="C00000"/>
          <w:lang w:val="vi-VN"/>
        </w:rPr>
        <w:t xml:space="preserve"> Với 2730 gam dung dịch Cu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</w:t>
      </w:r>
      <w:r w:rsidRPr="00092CBC">
        <w:rPr>
          <w:rFonts w:ascii="Palatino Linotype" w:hAnsi="Palatino Linotype"/>
          <w:i/>
          <w:iCs/>
          <w:noProof/>
          <w:color w:val="C00000"/>
          <w:position w:val="-28"/>
        </w:rPr>
        <w:object w:dxaOrig="6900" w:dyaOrig="680" w14:anchorId="7A6CF5AF">
          <v:shape id="_x0000_i1047" type="#_x0000_t75" alt="" style="width:344.95pt;height:33.85pt;mso-width-percent:0;mso-height-percent:0;mso-width-percent:0;mso-height-percent:0" o:ole="">
            <v:imagedata r:id="rId39" o:title=""/>
          </v:shape>
          <o:OLEObject Type="Embed" ProgID="Equation.DSMT4" ShapeID="_x0000_i1047" DrawAspect="Content" ObjectID="_1776266507" r:id="rId40"/>
        </w:object>
      </w:r>
    </w:p>
    <w:p w14:paraId="1585CC87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- Ở 85</w:t>
      </w:r>
      <w:r w:rsidRPr="00092CBC">
        <w:rPr>
          <w:i/>
          <w:iCs/>
          <w:color w:val="C00000"/>
          <w:vertAlign w:val="superscript"/>
          <w:lang w:val="vi-VN"/>
        </w:rPr>
        <w:t>o</w:t>
      </w:r>
      <w:r w:rsidRPr="00092CBC">
        <w:rPr>
          <w:i/>
          <w:iCs/>
          <w:color w:val="C00000"/>
          <w:lang w:val="vi-VN"/>
        </w:rPr>
        <w:t>C, độ tan của Cu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là 87,7 </w:t>
      </w:r>
      <w:r w:rsidRPr="00092CBC">
        <w:rPr>
          <w:rFonts w:ascii="Palatino Linotype" w:hAnsi="Palatino Linotype"/>
          <w:i/>
          <w:iCs/>
          <w:noProof/>
          <w:color w:val="C00000"/>
          <w:position w:val="-6"/>
        </w:rPr>
        <w:object w:dxaOrig="620" w:dyaOrig="340" w14:anchorId="411A3DD9">
          <v:shape id="_x0000_i1048" type="#_x0000_t75" alt="" style="width:31.15pt;height:16.65pt;mso-width-percent:0;mso-height-percent:0;mso-width-percent:0;mso-height-percent:0" o:ole="">
            <v:imagedata r:id="rId35" o:title=""/>
          </v:shape>
          <o:OLEObject Type="Embed" ProgID="Equation.DSMT4" ShapeID="_x0000_i1048" DrawAspect="Content" ObjectID="_1776266508" r:id="rId41"/>
        </w:object>
      </w:r>
      <w:r w:rsidRPr="00092CBC">
        <w:rPr>
          <w:i/>
          <w:iCs/>
          <w:color w:val="C00000"/>
          <w:lang w:val="vi-VN"/>
        </w:rPr>
        <w:t xml:space="preserve"> 87,7 gam Cu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hòa tan trong 100 gam nước tạo thành 187,7 gam dung dịch CuSO</w:t>
      </w:r>
      <w:r w:rsidRPr="00092CBC">
        <w:rPr>
          <w:i/>
          <w:iCs/>
          <w:color w:val="C00000"/>
          <w:vertAlign w:val="subscript"/>
          <w:lang w:val="vi-VN"/>
        </w:rPr>
        <w:t>4</w:t>
      </w:r>
    </w:p>
    <w:p w14:paraId="4904110A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rFonts w:ascii="Palatino Linotype" w:hAnsi="Palatino Linotype"/>
          <w:i/>
          <w:iCs/>
          <w:noProof/>
          <w:color w:val="C00000"/>
          <w:position w:val="-6"/>
        </w:rPr>
        <w:object w:dxaOrig="300" w:dyaOrig="220" w14:anchorId="26C390AA">
          <v:shape id="_x0000_i1049" type="#_x0000_t75" alt="" style="width:15.05pt;height:11.3pt;mso-width-percent:0;mso-height-percent:0;mso-width-percent:0;mso-height-percent:0" o:ole="">
            <v:imagedata r:id="rId37" o:title=""/>
          </v:shape>
          <o:OLEObject Type="Embed" ProgID="Equation.DSMT4" ShapeID="_x0000_i1049" DrawAspect="Content" ObjectID="_1776266509" r:id="rId42"/>
        </w:object>
      </w:r>
      <w:r w:rsidRPr="00092CBC">
        <w:rPr>
          <w:i/>
          <w:iCs/>
          <w:color w:val="C00000"/>
          <w:lang w:val="vi-VN"/>
        </w:rPr>
        <w:t xml:space="preserve"> Với 2000 gam 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O </w:t>
      </w:r>
      <w:r w:rsidRPr="00092CBC">
        <w:rPr>
          <w:rFonts w:ascii="Palatino Linotype" w:hAnsi="Palatino Linotype"/>
          <w:i/>
          <w:iCs/>
          <w:noProof/>
          <w:color w:val="C00000"/>
          <w:position w:val="-24"/>
        </w:rPr>
        <w:object w:dxaOrig="3600" w:dyaOrig="639" w14:anchorId="379193A3">
          <v:shape id="_x0000_i1050" type="#_x0000_t75" alt="" style="width:180.55pt;height:31.7pt;mso-width-percent:0;mso-height-percent:0;mso-width-percent:0;mso-height-percent:0" o:ole="">
            <v:imagedata r:id="rId43" o:title=""/>
          </v:shape>
          <o:OLEObject Type="Embed" ProgID="Equation.DSMT4" ShapeID="_x0000_i1050" DrawAspect="Content" ObjectID="_1776266510" r:id="rId44"/>
        </w:object>
      </w:r>
    </w:p>
    <w:p w14:paraId="3C0E76BD" w14:textId="77777777" w:rsidR="009E2A06" w:rsidRDefault="009E2A06" w:rsidP="009E2A06">
      <w:pPr>
        <w:spacing w:line="276" w:lineRule="auto"/>
        <w:rPr>
          <w:i/>
          <w:iCs/>
          <w:color w:val="C00000"/>
        </w:rPr>
      </w:pPr>
      <w:r w:rsidRPr="00092CBC">
        <w:rPr>
          <w:rFonts w:ascii="Palatino Linotype" w:hAnsi="Palatino Linotype"/>
          <w:i/>
          <w:iCs/>
          <w:noProof/>
          <w:color w:val="C00000"/>
          <w:position w:val="-6"/>
        </w:rPr>
        <w:object w:dxaOrig="620" w:dyaOrig="340" w14:anchorId="66D9B1CC">
          <v:shape id="_x0000_i1051" type="#_x0000_t75" alt="" style="width:31.15pt;height:16.65pt;mso-width-percent:0;mso-height-percent:0;mso-width-percent:0;mso-height-percent:0" o:ole="">
            <v:imagedata r:id="rId35" o:title=""/>
          </v:shape>
          <o:OLEObject Type="Embed" ProgID="Equation.DSMT4" ShapeID="_x0000_i1051" DrawAspect="Content" ObjectID="_1776266511" r:id="rId45"/>
        </w:object>
      </w:r>
      <w:r w:rsidRPr="00092CBC">
        <w:rPr>
          <w:i/>
          <w:iCs/>
          <w:color w:val="C00000"/>
          <w:lang w:val="vi-VN"/>
        </w:rPr>
        <w:t xml:space="preserve"> Khối lượng Cu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cần thêm vào = 1754 – 730 = 1024 gam</w:t>
      </w:r>
    </w:p>
    <w:p w14:paraId="63BBCC3B" w14:textId="77777777" w:rsidR="00092CBC" w:rsidRPr="00092CBC" w:rsidRDefault="00092CBC" w:rsidP="009E2A06">
      <w:pPr>
        <w:spacing w:line="276" w:lineRule="auto"/>
        <w:rPr>
          <w:i/>
          <w:iCs/>
          <w:color w:val="C00000"/>
        </w:rPr>
      </w:pPr>
    </w:p>
    <w:p w14:paraId="11EDFCCA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t>Câu 75:</w:t>
      </w:r>
      <w:r w:rsidRPr="00DF0682">
        <w:rPr>
          <w:lang w:val="vi-VN"/>
        </w:rPr>
        <w:t xml:space="preserve"> Cho các phát biểu sau:</w:t>
      </w:r>
    </w:p>
    <w:p w14:paraId="720799D6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 xml:space="preserve">(a) </w:t>
      </w:r>
      <w:r>
        <w:t>Benzyl axetat có mùi thơm hoa nhài, công thức phân tử của nó là C</w:t>
      </w:r>
      <w:r>
        <w:rPr>
          <w:vertAlign w:val="subscript"/>
        </w:rPr>
        <w:t>8</w:t>
      </w:r>
      <w:r>
        <w:t>H</w:t>
      </w:r>
      <w:r>
        <w:rPr>
          <w:vertAlign w:val="subscript"/>
        </w:rPr>
        <w:t>8</w:t>
      </w:r>
      <w:r>
        <w:t>O</w:t>
      </w:r>
      <w:r>
        <w:rPr>
          <w:vertAlign w:val="subscript"/>
        </w:rPr>
        <w:t>2</w:t>
      </w:r>
      <w:r>
        <w:t>.</w:t>
      </w:r>
    </w:p>
    <w:p w14:paraId="28A59962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b) Trong cơ thể, chất béo bị oxi hóa chậm thành CO</w:t>
      </w:r>
      <w:r w:rsidRPr="00DF0682">
        <w:rPr>
          <w:color w:val="FF0000"/>
          <w:vertAlign w:val="subscript"/>
          <w:lang w:val="vi-VN"/>
        </w:rPr>
        <w:t>2</w:t>
      </w:r>
      <w:r w:rsidRPr="00DF0682">
        <w:rPr>
          <w:color w:val="FF0000"/>
          <w:lang w:val="vi-VN"/>
        </w:rPr>
        <w:t>, H</w:t>
      </w:r>
      <w:r w:rsidRPr="00DF0682">
        <w:rPr>
          <w:color w:val="FF0000"/>
          <w:vertAlign w:val="subscript"/>
          <w:lang w:val="vi-VN"/>
        </w:rPr>
        <w:t>2</w:t>
      </w:r>
      <w:r w:rsidRPr="00DF0682">
        <w:rPr>
          <w:color w:val="FF0000"/>
          <w:lang w:val="vi-VN"/>
        </w:rPr>
        <w:t>O và cung cấp năng lượng cho cơ thể.</w:t>
      </w:r>
    </w:p>
    <w:p w14:paraId="73FA1B24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c) Khi cho nước cốt chanh vào sữa bò thì sữa bò bị kết tủa.</w:t>
      </w:r>
    </w:p>
    <w:p w14:paraId="5CF02C69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d) Trong phòng thí nghiệm, không thể dùng dung dịch HCl để rửa sạch anilin dính trong ống nghiệm.</w:t>
      </w:r>
    </w:p>
    <w:p w14:paraId="04E4AD90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e) Phenol không tham gia phản ứng thế.</w:t>
      </w:r>
    </w:p>
    <w:p w14:paraId="53E312A0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f) Trong tinh bột, hàm lượng của amilozơ l</w:t>
      </w:r>
      <w:r>
        <w:t>ớn</w:t>
      </w:r>
      <w:r w:rsidRPr="00DF0682">
        <w:rPr>
          <w:lang w:val="vi-VN"/>
        </w:rPr>
        <w:t xml:space="preserve"> hơn amilopectin.</w:t>
      </w:r>
    </w:p>
    <w:p w14:paraId="494E6F7F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Số phát biểu đúng là</w:t>
      </w:r>
    </w:p>
    <w:p w14:paraId="61184023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A.</w:t>
      </w:r>
      <w:r w:rsidRPr="00DF0682">
        <w:rPr>
          <w:lang w:val="vi-VN"/>
        </w:rPr>
        <w:t xml:space="preserve"> 4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B.</w:t>
      </w:r>
      <w:r w:rsidRPr="00DF0682">
        <w:rPr>
          <w:lang w:val="vi-VN"/>
        </w:rPr>
        <w:t xml:space="preserve"> 5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C.</w:t>
      </w:r>
      <w:r w:rsidRPr="00092CBC">
        <w:rPr>
          <w:color w:val="FF0000"/>
          <w:highlight w:val="yellow"/>
          <w:lang w:val="vi-VN"/>
        </w:rPr>
        <w:t xml:space="preserve"> 2.</w:t>
      </w:r>
      <w:r w:rsidRPr="00DF0682">
        <w:rPr>
          <w:color w:val="FF0000"/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3.</w:t>
      </w:r>
    </w:p>
    <w:p w14:paraId="6553D2D3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78DA028F" w14:textId="561100AD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488114E2" w14:textId="77777777" w:rsidR="00092CBC" w:rsidRPr="00092CBC" w:rsidRDefault="00092CBC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087458E0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 xml:space="preserve">(a) Sai, </w:t>
      </w:r>
      <w:r w:rsidRPr="00092CBC">
        <w:rPr>
          <w:i/>
          <w:iCs/>
          <w:color w:val="C00000"/>
        </w:rPr>
        <w:t>công thức của benzyl axetat là CH</w:t>
      </w:r>
      <w:r w:rsidRPr="00092CBC">
        <w:rPr>
          <w:i/>
          <w:iCs/>
          <w:color w:val="C00000"/>
          <w:vertAlign w:val="subscript"/>
        </w:rPr>
        <w:t>3</w:t>
      </w:r>
      <w:r w:rsidRPr="00092CBC">
        <w:rPr>
          <w:i/>
          <w:iCs/>
          <w:color w:val="C00000"/>
        </w:rPr>
        <w:t>COOCH</w:t>
      </w:r>
      <w:r w:rsidRPr="00092CBC">
        <w:rPr>
          <w:i/>
          <w:iCs/>
          <w:color w:val="C00000"/>
          <w:vertAlign w:val="subscript"/>
        </w:rPr>
        <w:t>2</w:t>
      </w:r>
      <w:r w:rsidRPr="00092CBC">
        <w:rPr>
          <w:i/>
          <w:iCs/>
          <w:color w:val="C00000"/>
        </w:rPr>
        <w:t>C</w:t>
      </w:r>
      <w:r w:rsidRPr="00092CBC">
        <w:rPr>
          <w:i/>
          <w:iCs/>
          <w:color w:val="C00000"/>
          <w:vertAlign w:val="subscript"/>
        </w:rPr>
        <w:t>6</w:t>
      </w:r>
      <w:r w:rsidRPr="00092CBC">
        <w:rPr>
          <w:i/>
          <w:iCs/>
          <w:color w:val="C00000"/>
        </w:rPr>
        <w:t>H</w:t>
      </w:r>
      <w:r w:rsidRPr="00092CBC">
        <w:rPr>
          <w:i/>
          <w:iCs/>
          <w:color w:val="C00000"/>
          <w:vertAlign w:val="subscript"/>
        </w:rPr>
        <w:t>5</w:t>
      </w:r>
      <w:r w:rsidRPr="00092CBC">
        <w:rPr>
          <w:i/>
          <w:iCs/>
          <w:color w:val="C00000"/>
        </w:rPr>
        <w:t xml:space="preserve"> (C</w:t>
      </w:r>
      <w:r w:rsidRPr="00092CBC">
        <w:rPr>
          <w:i/>
          <w:iCs/>
          <w:color w:val="C00000"/>
          <w:vertAlign w:val="subscript"/>
        </w:rPr>
        <w:t>9</w:t>
      </w:r>
      <w:r w:rsidRPr="00092CBC">
        <w:rPr>
          <w:i/>
          <w:iCs/>
          <w:color w:val="C00000"/>
        </w:rPr>
        <w:t>H</w:t>
      </w:r>
      <w:r w:rsidRPr="00092CBC">
        <w:rPr>
          <w:i/>
          <w:iCs/>
          <w:color w:val="C00000"/>
          <w:vertAlign w:val="subscript"/>
        </w:rPr>
        <w:t>10</w:t>
      </w:r>
      <w:r w:rsidRPr="00092CBC">
        <w:rPr>
          <w:i/>
          <w:iCs/>
          <w:color w:val="C00000"/>
        </w:rPr>
        <w:t>O</w:t>
      </w:r>
      <w:r w:rsidRPr="00092CBC">
        <w:rPr>
          <w:i/>
          <w:iCs/>
          <w:color w:val="C00000"/>
          <w:vertAlign w:val="subscript"/>
        </w:rPr>
        <w:t>2</w:t>
      </w:r>
      <w:r w:rsidRPr="00092CBC">
        <w:rPr>
          <w:i/>
          <w:iCs/>
          <w:color w:val="C00000"/>
        </w:rPr>
        <w:t>)</w:t>
      </w:r>
      <w:r w:rsidRPr="00092CBC">
        <w:rPr>
          <w:i/>
          <w:iCs/>
          <w:color w:val="C00000"/>
          <w:lang w:val="vi-VN"/>
        </w:rPr>
        <w:t xml:space="preserve"> </w:t>
      </w:r>
    </w:p>
    <w:p w14:paraId="728242D8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b) Đúng theo ứng dụng của chất béo</w:t>
      </w:r>
    </w:p>
    <w:p w14:paraId="0A4B3E86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c) Đúng do xảy ra hiện tượng đông tụ protein</w:t>
      </w:r>
    </w:p>
    <w:p w14:paraId="03AA5D72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d) Sai, có thể dùng HCl để rửa anilin dính trên ống nghiệm vì phản ứng tạo thành muối C</w:t>
      </w:r>
      <w:r w:rsidRPr="00092CBC">
        <w:rPr>
          <w:i/>
          <w:iCs/>
          <w:color w:val="C00000"/>
          <w:vertAlign w:val="subscript"/>
          <w:lang w:val="vi-VN"/>
        </w:rPr>
        <w:t>6</w:t>
      </w:r>
      <w:r w:rsidRPr="00092CBC">
        <w:rPr>
          <w:i/>
          <w:iCs/>
          <w:color w:val="C00000"/>
          <w:lang w:val="vi-VN"/>
        </w:rPr>
        <w:t>H</w:t>
      </w:r>
      <w:r w:rsidRPr="00092CBC">
        <w:rPr>
          <w:i/>
          <w:iCs/>
          <w:color w:val="C00000"/>
          <w:vertAlign w:val="subscript"/>
          <w:lang w:val="vi-VN"/>
        </w:rPr>
        <w:t>5</w:t>
      </w:r>
      <w:r w:rsidRPr="00092CBC">
        <w:rPr>
          <w:i/>
          <w:iCs/>
          <w:color w:val="C00000"/>
          <w:lang w:val="vi-VN"/>
        </w:rPr>
        <w:t>NH</w:t>
      </w:r>
      <w:r w:rsidRPr="00092CBC">
        <w:rPr>
          <w:i/>
          <w:iCs/>
          <w:color w:val="C00000"/>
          <w:vertAlign w:val="subscript"/>
          <w:lang w:val="vi-VN"/>
        </w:rPr>
        <w:t>3</w:t>
      </w:r>
      <w:r w:rsidRPr="00092CBC">
        <w:rPr>
          <w:i/>
          <w:iCs/>
          <w:color w:val="C00000"/>
          <w:lang w:val="vi-VN"/>
        </w:rPr>
        <w:t>Cl dễ bị rửa trôi</w:t>
      </w:r>
    </w:p>
    <w:p w14:paraId="39CF8BD2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e) Sai, phenol có phản ứng thế với brom tạo thành kết tủa trắng</w:t>
      </w:r>
    </w:p>
    <w:p w14:paraId="6A33D3F9" w14:textId="77777777" w:rsidR="009E2A06" w:rsidRDefault="009E2A06" w:rsidP="009E2A06">
      <w:pPr>
        <w:spacing w:line="276" w:lineRule="auto"/>
        <w:rPr>
          <w:i/>
          <w:iCs/>
          <w:color w:val="C00000"/>
        </w:rPr>
      </w:pPr>
      <w:r w:rsidRPr="00092CBC">
        <w:rPr>
          <w:i/>
          <w:iCs/>
          <w:color w:val="C00000"/>
          <w:lang w:val="vi-VN"/>
        </w:rPr>
        <w:t>(f) Sai, hàm lượng amilopectin lớn hơn amilozơ</w:t>
      </w:r>
    </w:p>
    <w:p w14:paraId="42C48976" w14:textId="77777777" w:rsidR="00092CBC" w:rsidRPr="00092CBC" w:rsidRDefault="00092CBC" w:rsidP="009E2A06">
      <w:pPr>
        <w:spacing w:line="276" w:lineRule="auto"/>
        <w:rPr>
          <w:i/>
          <w:iCs/>
          <w:color w:val="C00000"/>
        </w:rPr>
      </w:pPr>
    </w:p>
    <w:p w14:paraId="6157EBBE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t>Câu 76:</w:t>
      </w:r>
      <w:r w:rsidRPr="00DF0682">
        <w:rPr>
          <w:lang w:val="vi-VN"/>
        </w:rPr>
        <w:t xml:space="preserve"> Hỗn hợp E gồm axit béo X và hai triglixerit Y, Z (M</w:t>
      </w:r>
      <w:r w:rsidRPr="00DF0682">
        <w:rPr>
          <w:vertAlign w:val="subscript"/>
          <w:lang w:val="vi-VN"/>
        </w:rPr>
        <w:t>Y</w:t>
      </w:r>
      <w:r w:rsidRPr="00DF0682">
        <w:rPr>
          <w:lang w:val="vi-VN"/>
        </w:rPr>
        <w:t xml:space="preserve"> &lt; M</w:t>
      </w:r>
      <w:r w:rsidRPr="00DF0682">
        <w:rPr>
          <w:vertAlign w:val="subscript"/>
          <w:lang w:val="vi-VN"/>
        </w:rPr>
        <w:t>Z</w:t>
      </w:r>
      <w:r w:rsidRPr="00DF0682">
        <w:rPr>
          <w:lang w:val="vi-VN"/>
        </w:rPr>
        <w:t>); trong E tỉ lệ về khối lượng của cacbon và oxi là 167 : 24. Đốt cháy hoàn toàn m gam E cần dùng 4,785 mol O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>, thu được 6,59 mol hỗn hợp gồm CO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 xml:space="preserve"> và H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>O. Nếu đun nóng m gam E với dung dịch NaOH vừa đủ, cô cạn dung dịch sau phản ứng thu được (m + 2,44) gam hỗn hợp T gồm ba muối C</w:t>
      </w:r>
      <w:r w:rsidRPr="00DF0682">
        <w:rPr>
          <w:vertAlign w:val="subscript"/>
          <w:lang w:val="vi-VN"/>
        </w:rPr>
        <w:t>15</w:t>
      </w:r>
      <w:r w:rsidRPr="00DF0682">
        <w:rPr>
          <w:lang w:val="vi-VN"/>
        </w:rPr>
        <w:t>H</w:t>
      </w:r>
      <w:r w:rsidRPr="00DF0682">
        <w:rPr>
          <w:vertAlign w:val="subscript"/>
          <w:lang w:val="vi-VN"/>
        </w:rPr>
        <w:t>31</w:t>
      </w:r>
      <w:r w:rsidRPr="00DF0682">
        <w:rPr>
          <w:lang w:val="vi-VN"/>
        </w:rPr>
        <w:t>COONa, C</w:t>
      </w:r>
      <w:r w:rsidRPr="00DF0682">
        <w:rPr>
          <w:vertAlign w:val="subscript"/>
          <w:lang w:val="vi-VN"/>
        </w:rPr>
        <w:t>17</w:t>
      </w:r>
      <w:r w:rsidRPr="00DF0682">
        <w:rPr>
          <w:lang w:val="vi-VN"/>
        </w:rPr>
        <w:t>H</w:t>
      </w:r>
      <w:r w:rsidRPr="00DF0682">
        <w:rPr>
          <w:vertAlign w:val="subscript"/>
          <w:lang w:val="vi-VN"/>
        </w:rPr>
        <w:t>33</w:t>
      </w:r>
      <w:r w:rsidRPr="00DF0682">
        <w:rPr>
          <w:lang w:val="vi-VN"/>
        </w:rPr>
        <w:t>COONa và C</w:t>
      </w:r>
      <w:r w:rsidRPr="00DF0682">
        <w:rPr>
          <w:vertAlign w:val="subscript"/>
          <w:lang w:val="vi-VN"/>
        </w:rPr>
        <w:t>17</w:t>
      </w:r>
      <w:r w:rsidRPr="00DF0682">
        <w:rPr>
          <w:lang w:val="vi-VN"/>
        </w:rPr>
        <w:t>H</w:t>
      </w:r>
      <w:r w:rsidRPr="00DF0682">
        <w:rPr>
          <w:vertAlign w:val="subscript"/>
          <w:lang w:val="vi-VN"/>
        </w:rPr>
        <w:t>35</w:t>
      </w:r>
      <w:r w:rsidRPr="00DF0682">
        <w:rPr>
          <w:lang w:val="vi-VN"/>
        </w:rPr>
        <w:t>COONa. Thành phần phần trăm về khối lượng của Y trong hỗn hợp E là</w:t>
      </w:r>
    </w:p>
    <w:p w14:paraId="04FBD4A2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A.</w:t>
      </w:r>
      <w:r w:rsidRPr="00DF0682">
        <w:rPr>
          <w:lang w:val="vi-VN"/>
        </w:rPr>
        <w:t xml:space="preserve"> 24,62%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B.</w:t>
      </w:r>
      <w:r w:rsidRPr="00DF0682">
        <w:rPr>
          <w:lang w:val="vi-VN"/>
        </w:rPr>
        <w:t xml:space="preserve"> 32,85%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C.</w:t>
      </w:r>
      <w:r w:rsidRPr="00092CBC">
        <w:rPr>
          <w:color w:val="FF0000"/>
          <w:highlight w:val="yellow"/>
          <w:lang w:val="vi-VN"/>
        </w:rPr>
        <w:t xml:space="preserve"> 16,43%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20,58%.</w:t>
      </w:r>
    </w:p>
    <w:p w14:paraId="0AC704C4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5BCBCAA8" w14:textId="5E7A0963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764649A8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object w:dxaOrig="10020" w:dyaOrig="700" w14:anchorId="4886DA4B">
          <v:shape id="_x0000_i1052" type="#_x0000_t75" alt="" style="width:500.8pt;height:34.95pt;mso-width-percent:0;mso-height-percent:0;mso-width-percent:0;mso-height-percent:0" o:ole="">
            <v:imagedata r:id="rId46" o:title=""/>
          </v:shape>
          <o:OLEObject Type="Embed" ProgID="Equation.DSMT4" ShapeID="_x0000_i1052" DrawAspect="Content" ObjectID="_1776266512" r:id="rId47"/>
        </w:object>
      </w:r>
    </w:p>
    <w:p w14:paraId="0184BB01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Xét E: </w:t>
      </w:r>
      <w:r w:rsidRPr="00092CBC">
        <w:rPr>
          <w:rFonts w:ascii="Palatino Linotype" w:hAnsi="Palatino Linotype"/>
          <w:noProof/>
          <w:color w:val="C00000"/>
          <w:position w:val="-34"/>
          <w:lang w:val="vi-VN"/>
        </w:rPr>
        <w:object w:dxaOrig="9120" w:dyaOrig="800" w14:anchorId="78713A65">
          <v:shape id="_x0000_i1053" type="#_x0000_t75" alt="" style="width:456.2pt;height:40.3pt;mso-width-percent:0;mso-height-percent:0;mso-width-percent:0;mso-height-percent:0" o:ole="">
            <v:imagedata r:id="rId48" o:title=""/>
          </v:shape>
          <o:OLEObject Type="Embed" ProgID="Equation.DSMT4" ShapeID="_x0000_i1053" DrawAspect="Content" ObjectID="_1776266513" r:id="rId49"/>
        </w:object>
      </w:r>
    </w:p>
    <w:p w14:paraId="5C06CA56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Xét T: </w:t>
      </w:r>
      <w:r w:rsidRPr="00092CBC">
        <w:rPr>
          <w:rFonts w:ascii="Palatino Linotype" w:hAnsi="Palatino Linotype"/>
          <w:noProof/>
          <w:color w:val="C00000"/>
          <w:position w:val="-56"/>
          <w:lang w:val="vi-VN"/>
        </w:rPr>
        <w:object w:dxaOrig="8860" w:dyaOrig="1240" w14:anchorId="2ADA3C03">
          <v:shape id="_x0000_i1054" type="#_x0000_t75" alt="" style="width:443.3pt;height:62.35pt;mso-width-percent:0;mso-height-percent:0;mso-width-percent:0;mso-height-percent:0" o:ole="">
            <v:imagedata r:id="rId50" o:title=""/>
          </v:shape>
          <o:OLEObject Type="Embed" ProgID="Equation.DSMT4" ShapeID="_x0000_i1054" DrawAspect="Content" ObjectID="_1776266514" r:id="rId51"/>
        </w:object>
      </w:r>
    </w:p>
    <w:p w14:paraId="0B8D2F32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object w:dxaOrig="10579" w:dyaOrig="840" w14:anchorId="113D1ABB">
          <v:shape id="_x0000_i1055" type="#_x0000_t75" alt="" style="width:528.7pt;height:41.9pt;mso-width-percent:0;mso-height-percent:0;mso-width-percent:0;mso-height-percent:0" o:ole="">
            <v:imagedata r:id="rId52" o:title=""/>
          </v:shape>
          <o:OLEObject Type="Embed" ProgID="Equation.DSMT4" ShapeID="_x0000_i1055" DrawAspect="Content" ObjectID="_1776266515" r:id="rId53"/>
        </w:object>
      </w:r>
    </w:p>
    <w:p w14:paraId="425849F6" w14:textId="77777777" w:rsidR="009E2A06" w:rsidRDefault="009E2A06" w:rsidP="009E2A06">
      <w:pPr>
        <w:spacing w:line="276" w:lineRule="auto"/>
        <w:rPr>
          <w:color w:val="C00000"/>
        </w:rPr>
      </w:pPr>
      <w:r w:rsidRPr="00092CBC">
        <w:rPr>
          <w:color w:val="C00000"/>
          <w:lang w:val="vi-VN"/>
        </w:rPr>
        <w:object w:dxaOrig="2700" w:dyaOrig="400" w14:anchorId="70373107">
          <v:shape id="_x0000_i1056" type="#_x0000_t75" alt="" style="width:135.4pt;height:19.9pt;mso-width-percent:0;mso-height-percent:0;mso-width-percent:0;mso-height-percent:0" o:ole="">
            <v:imagedata r:id="rId54" o:title=""/>
          </v:shape>
          <o:OLEObject Type="Embed" ProgID="Equation.DSMT4" ShapeID="_x0000_i1056" DrawAspect="Content" ObjectID="_1776266516" r:id="rId55"/>
        </w:object>
      </w:r>
    </w:p>
    <w:p w14:paraId="38123F61" w14:textId="77777777" w:rsidR="00092CBC" w:rsidRPr="00092CBC" w:rsidRDefault="00092CBC" w:rsidP="009E2A06">
      <w:pPr>
        <w:spacing w:line="276" w:lineRule="auto"/>
        <w:rPr>
          <w:color w:val="C00000"/>
        </w:rPr>
      </w:pPr>
    </w:p>
    <w:p w14:paraId="501A3011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t>Câu 77:</w:t>
      </w:r>
      <w:r w:rsidRPr="00DF0682">
        <w:rPr>
          <w:lang w:val="vi-VN"/>
        </w:rPr>
        <w:t xml:space="preserve"> Thực hiện thí nghiệm điện phân dung dịch CuS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theo hình vẽ dưới đây:</w:t>
      </w:r>
    </w:p>
    <w:p w14:paraId="17B2E3E1" w14:textId="77777777" w:rsidR="009E2A06" w:rsidRPr="00DF0682" w:rsidRDefault="009E2A06" w:rsidP="009E2A06">
      <w:pPr>
        <w:spacing w:line="276" w:lineRule="auto"/>
        <w:jc w:val="center"/>
        <w:rPr>
          <w:lang w:val="vi-VN"/>
        </w:rPr>
      </w:pPr>
      <w:r w:rsidRPr="00DF0682">
        <w:rPr>
          <w:noProof/>
        </w:rPr>
        <w:drawing>
          <wp:inline distT="0" distB="0" distL="0" distR="0" wp14:anchorId="6723C59D" wp14:editId="6260F552">
            <wp:extent cx="2173857" cy="1778610"/>
            <wp:effectExtent l="0" t="0" r="0" b="0"/>
            <wp:docPr id="320272020" name="Hình ảnh 1" descr="Ảnh có chứa văn bản, biểu đồ, ảnh chụp màn hình, hàng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987841" name="Hình ảnh 1" descr="Ảnh có chứa văn bản, biểu đồ, ảnh chụp màn hình, hàng  Mô tả được tạo tự độ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84023" cy="1786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CF133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Cho các nhận định sau:</w:t>
      </w:r>
    </w:p>
    <w:p w14:paraId="6B1E0FC9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a) Trong quá trình điện phân, pH của dung dịch sẽ giảm dần.</w:t>
      </w:r>
    </w:p>
    <w:p w14:paraId="7B507F30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b) Sau khi điện phân một thời gian, điện cực anot sẽ bị tan ra.</w:t>
      </w:r>
    </w:p>
    <w:p w14:paraId="5A2C474D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c) Dung dịch sau điện phân có thể hòa tan được kẽm (vừa đủ).</w:t>
      </w:r>
    </w:p>
    <w:p w14:paraId="6FB84058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d) Nếu thay dung dịch CuSO</w:t>
      </w:r>
      <w:r w:rsidRPr="00DF0682">
        <w:rPr>
          <w:color w:val="FF0000"/>
          <w:vertAlign w:val="subscript"/>
          <w:lang w:val="vi-VN"/>
        </w:rPr>
        <w:t>4</w:t>
      </w:r>
      <w:r w:rsidRPr="00DF0682">
        <w:rPr>
          <w:color w:val="FF0000"/>
          <w:lang w:val="vi-VN"/>
        </w:rPr>
        <w:t xml:space="preserve"> bằng dung dịch CuCl</w:t>
      </w:r>
      <w:r w:rsidRPr="00DF0682">
        <w:rPr>
          <w:color w:val="FF0000"/>
          <w:vertAlign w:val="subscript"/>
          <w:lang w:val="vi-VN"/>
        </w:rPr>
        <w:t>2</w:t>
      </w:r>
      <w:r w:rsidRPr="00DF0682">
        <w:rPr>
          <w:color w:val="FF0000"/>
          <w:lang w:val="vi-VN"/>
        </w:rPr>
        <w:t xml:space="preserve"> thì bản chất của quá trình điện phân không thay đổi.</w:t>
      </w:r>
    </w:p>
    <w:p w14:paraId="0A8954FA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e) Khi dung dịch CuSO</w:t>
      </w:r>
      <w:r w:rsidRPr="00DF0682">
        <w:rPr>
          <w:color w:val="FF0000"/>
          <w:vertAlign w:val="subscript"/>
          <w:lang w:val="vi-VN"/>
        </w:rPr>
        <w:t>4</w:t>
      </w:r>
      <w:r w:rsidRPr="00DF0682">
        <w:rPr>
          <w:color w:val="FF0000"/>
          <w:lang w:val="vi-VN"/>
        </w:rPr>
        <w:t xml:space="preserve"> bị điện phân hết, điện cực anot sẽ có khí không màu nhẹ hơn không khí thoát ra.</w:t>
      </w:r>
    </w:p>
    <w:p w14:paraId="518DA89A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 xml:space="preserve">Số nhận định </w:t>
      </w:r>
      <w:r w:rsidRPr="00DF0682">
        <w:rPr>
          <w:b/>
          <w:bCs/>
          <w:lang w:val="vi-VN"/>
        </w:rPr>
        <w:t>sai</w:t>
      </w:r>
      <w:r w:rsidRPr="00DF0682">
        <w:rPr>
          <w:lang w:val="vi-VN"/>
        </w:rPr>
        <w:t xml:space="preserve"> là</w:t>
      </w:r>
    </w:p>
    <w:p w14:paraId="4289F51C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A.</w:t>
      </w:r>
      <w:r w:rsidRPr="00DF0682">
        <w:rPr>
          <w:lang w:val="vi-VN"/>
        </w:rPr>
        <w:t xml:space="preserve"> 2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B.</w:t>
      </w:r>
      <w:r w:rsidRPr="00DF0682">
        <w:rPr>
          <w:lang w:val="vi-VN"/>
        </w:rPr>
        <w:t xml:space="preserve"> 1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4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D.</w:t>
      </w:r>
      <w:r w:rsidRPr="00092CBC">
        <w:rPr>
          <w:color w:val="FF0000"/>
          <w:highlight w:val="yellow"/>
          <w:lang w:val="vi-VN"/>
        </w:rPr>
        <w:t xml:space="preserve"> 3.</w:t>
      </w:r>
    </w:p>
    <w:p w14:paraId="72F6C430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100E98F7" w14:textId="6A73AE68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114D48C2" w14:textId="77777777" w:rsidR="00092CBC" w:rsidRPr="00092CBC" w:rsidRDefault="00092CBC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5C1933AC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a) Đúng, phương trình điện phân Cu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+ 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O </w:t>
      </w:r>
      <w:r w:rsidRPr="00092CBC">
        <w:rPr>
          <w:rFonts w:ascii="Palatino Linotype" w:hAnsi="Palatino Linotype"/>
          <w:i/>
          <w:iCs/>
          <w:noProof/>
          <w:color w:val="C00000"/>
          <w:position w:val="-6"/>
          <w:lang w:val="vi-VN"/>
        </w:rPr>
        <w:object w:dxaOrig="620" w:dyaOrig="340" w14:anchorId="1060C31F">
          <v:shape id="_x0000_i1057" type="#_x0000_t75" alt="" style="width:31.15pt;height:16.65pt;mso-width-percent:0;mso-height-percent:0;mso-width-percent:0;mso-height-percent:0" o:ole="">
            <v:imagedata r:id="rId56" o:title=""/>
          </v:shape>
          <o:OLEObject Type="Embed" ProgID="Equation.DSMT4" ShapeID="_x0000_i1057" DrawAspect="Content" ObjectID="_1776266517" r:id="rId57"/>
        </w:object>
      </w:r>
      <w:r w:rsidRPr="00092CBC">
        <w:rPr>
          <w:i/>
          <w:iCs/>
          <w:color w:val="C00000"/>
          <w:lang w:val="vi-VN"/>
        </w:rPr>
        <w:t xml:space="preserve"> Cu + O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 + 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. Quá trình điện phân tạo thành 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nên pH sẽ giảm dần</w:t>
      </w:r>
    </w:p>
    <w:p w14:paraId="4DE03EB3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b) Sai, điện cực graphit là điện cực trơ nên sẽ không bị tan trong quá trình điện phân. Anot chỉ tan khi được làm từ đồng (hiện tượng dương cực tan)</w:t>
      </w:r>
    </w:p>
    <w:p w14:paraId="2ED2447A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c) Đúng, vì dung dịch sau điện phân có chứa H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nên có thể hòa tan Zn</w:t>
      </w:r>
    </w:p>
    <w:p w14:paraId="5399C1EE" w14:textId="77777777" w:rsidR="009E2A06" w:rsidRDefault="009E2A06" w:rsidP="009E2A06">
      <w:pPr>
        <w:spacing w:line="276" w:lineRule="auto"/>
        <w:rPr>
          <w:i/>
          <w:iCs/>
          <w:color w:val="C00000"/>
          <w:vertAlign w:val="subscript"/>
        </w:rPr>
      </w:pPr>
      <w:r w:rsidRPr="00092CBC">
        <w:rPr>
          <w:i/>
          <w:iCs/>
          <w:color w:val="C00000"/>
          <w:lang w:val="vi-VN"/>
        </w:rPr>
        <w:t>(d) Sai, bản chất sẽ thay đổi vì 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vertAlign w:val="superscript"/>
          <w:lang w:val="vi-VN"/>
        </w:rPr>
        <w:t>2-</w:t>
      </w:r>
      <w:r w:rsidRPr="00092CBC">
        <w:rPr>
          <w:i/>
          <w:iCs/>
          <w:color w:val="C00000"/>
          <w:lang w:val="vi-VN"/>
        </w:rPr>
        <w:t xml:space="preserve"> không bị điện phân còn Cl</w:t>
      </w:r>
      <w:r w:rsidRPr="00092CBC">
        <w:rPr>
          <w:i/>
          <w:iCs/>
          <w:color w:val="C00000"/>
          <w:vertAlign w:val="superscript"/>
          <w:lang w:val="vi-VN"/>
        </w:rPr>
        <w:t>-</w:t>
      </w:r>
      <w:r w:rsidRPr="00092CBC">
        <w:rPr>
          <w:i/>
          <w:iCs/>
          <w:color w:val="C00000"/>
          <w:lang w:val="vi-VN"/>
        </w:rPr>
        <w:t xml:space="preserve"> sẽ bị điện phân thành khí Cl</w:t>
      </w:r>
      <w:r w:rsidRPr="00092CBC">
        <w:rPr>
          <w:i/>
          <w:iCs/>
          <w:color w:val="C00000"/>
          <w:lang w:val="vi-VN"/>
        </w:rPr>
        <w:softHyphen/>
      </w:r>
      <w:r w:rsidRPr="00092CBC">
        <w:rPr>
          <w:i/>
          <w:iCs/>
          <w:color w:val="C00000"/>
          <w:vertAlign w:val="subscript"/>
          <w:lang w:val="vi-VN"/>
        </w:rPr>
        <w:t>2</w:t>
      </w:r>
    </w:p>
    <w:p w14:paraId="073AEE7D" w14:textId="61DCFF24" w:rsidR="00092CBC" w:rsidRPr="00092CBC" w:rsidRDefault="00092CBC" w:rsidP="009E2A06">
      <w:pPr>
        <w:spacing w:line="276" w:lineRule="auto"/>
        <w:rPr>
          <w:i/>
          <w:iCs/>
          <w:color w:val="C00000"/>
        </w:rPr>
      </w:pPr>
      <w:r>
        <w:rPr>
          <w:i/>
          <w:iCs/>
          <w:color w:val="C00000"/>
        </w:rPr>
        <w:t>(</w:t>
      </w:r>
      <w:r w:rsidRPr="00092CBC">
        <w:rPr>
          <w:i/>
          <w:iCs/>
          <w:color w:val="C00000"/>
          <w:lang w:val="vi-VN"/>
        </w:rPr>
        <w:t>e) Sai, điện cực anot sẽ thoát ra khí O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 (nặng hơn không khí)</w:t>
      </w:r>
    </w:p>
    <w:p w14:paraId="202F2167" w14:textId="468C9194" w:rsidR="00092CBC" w:rsidRPr="00092CBC" w:rsidRDefault="009E2A06" w:rsidP="009E2A06">
      <w:pPr>
        <w:spacing w:line="276" w:lineRule="auto"/>
        <w:rPr>
          <w:i/>
          <w:iCs/>
          <w:color w:val="C00000"/>
        </w:rPr>
      </w:pPr>
      <w:r w:rsidRPr="00092CBC">
        <w:rPr>
          <w:i/>
          <w:iCs/>
          <w:noProof/>
          <w:color w:val="C00000"/>
        </w:rPr>
        <w:drawing>
          <wp:anchor distT="0" distB="0" distL="114300" distR="114300" simplePos="0" relativeHeight="251667456" behindDoc="0" locked="0" layoutInCell="1" allowOverlap="1" wp14:anchorId="3CB02A19" wp14:editId="4D4BDCB8">
            <wp:simplePos x="0" y="0"/>
            <wp:positionH relativeFrom="column">
              <wp:posOffset>5595012</wp:posOffset>
            </wp:positionH>
            <wp:positionV relativeFrom="paragraph">
              <wp:posOffset>128905</wp:posOffset>
            </wp:positionV>
            <wp:extent cx="1509395" cy="1509395"/>
            <wp:effectExtent l="0" t="0" r="0" b="0"/>
            <wp:wrapSquare wrapText="bothSides"/>
            <wp:docPr id="967131334" name="Hình ảnh 2" descr="Ảnh có chứa văn bản, thuốc, màu xanh lam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9928734" name="Hình ảnh 2" descr="Ảnh có chứa văn bản, thuốc, màu xanh lam  Mô tả được tạo tự độ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50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959CB4" w14:textId="77777777" w:rsidR="00092CBC" w:rsidRPr="00092CBC" w:rsidRDefault="00092CBC" w:rsidP="009E2A06">
      <w:pPr>
        <w:spacing w:line="276" w:lineRule="auto"/>
        <w:rPr>
          <w:i/>
          <w:iCs/>
          <w:color w:val="C00000"/>
        </w:rPr>
      </w:pPr>
    </w:p>
    <w:p w14:paraId="540D4996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lastRenderedPageBreak/>
        <w:t>Câu 78:</w:t>
      </w:r>
      <w:r w:rsidRPr="00DF0682">
        <w:rPr>
          <w:lang w:val="vi-VN"/>
        </w:rPr>
        <w:t xml:space="preserve"> Thuốc Paracetamol là một loại thuốc được sử dụng rất nhiều trong y học. Thuốc có tác dụng giảm đau, hạ sốt tuy nhiên ít có tác dụng kháng viêm. Thuốc Paracetamol được tổng hợp từ p-nitrophenol theo phương trình hóa học sau (biết hiệu suất của cả quá trình phản ứng đạt 90%):</w:t>
      </w:r>
      <w:r w:rsidRPr="00DF0682">
        <w:t xml:space="preserve"> </w:t>
      </w:r>
    </w:p>
    <w:p w14:paraId="1CCCDBA8" w14:textId="77777777" w:rsidR="009E2A06" w:rsidRPr="00DF0682" w:rsidRDefault="009E2A06" w:rsidP="009E2A06">
      <w:pPr>
        <w:spacing w:line="276" w:lineRule="auto"/>
        <w:jc w:val="center"/>
        <w:rPr>
          <w:lang w:val="vi-VN"/>
        </w:rPr>
      </w:pPr>
      <w:r w:rsidRPr="00DF0682">
        <w:rPr>
          <w:noProof/>
        </w:rPr>
        <w:drawing>
          <wp:inline distT="0" distB="0" distL="0" distR="0" wp14:anchorId="725F5E4D" wp14:editId="4FB1998C">
            <wp:extent cx="4192270" cy="1212215"/>
            <wp:effectExtent l="0" t="0" r="0" b="6985"/>
            <wp:docPr id="608042763" name="Hình ảnh 1" descr="Ảnh có chứa văn bản, biểu đồ, Phông chữ, màu trắng  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543059" name="Hình ảnh 1" descr="Ảnh có chứa văn bản, biểu đồ, Phông chữ, màu trắng  Mô tả được tạo tự độ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270" cy="121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37F8A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 xml:space="preserve">Để sản xuất một lô gồm 30,2 triệu viên thuốc Paracetamol cung cấp cho các Bệnh viện tại Thành phố Hồ Chí Minh trong năm 2024 thì khối lượng p-nitrophenol cần dùng </w:t>
      </w:r>
      <w:r w:rsidRPr="00DF0682">
        <w:rPr>
          <w:b/>
          <w:bCs/>
          <w:lang w:val="vi-VN"/>
        </w:rPr>
        <w:t>gần nhất</w:t>
      </w:r>
      <w:r w:rsidRPr="00DF0682">
        <w:rPr>
          <w:lang w:val="vi-VN"/>
        </w:rPr>
        <w:t xml:space="preserve"> với giá trị nào sau đây? Biết rằng mỗi viên thuốc chứa 500 mg Paracetamol</w:t>
      </w:r>
    </w:p>
    <w:p w14:paraId="5910C439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A.</w:t>
      </w:r>
      <w:r w:rsidRPr="00092CBC">
        <w:rPr>
          <w:color w:val="FF0000"/>
          <w:highlight w:val="yellow"/>
          <w:lang w:val="vi-VN"/>
        </w:rPr>
        <w:t xml:space="preserve"> 15,4 tấn.</w:t>
      </w:r>
      <w:r w:rsidRPr="00DF0682">
        <w:rPr>
          <w:color w:val="FF0000"/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B.</w:t>
      </w:r>
      <w:r w:rsidRPr="00DF0682">
        <w:rPr>
          <w:lang w:val="vi-VN"/>
        </w:rPr>
        <w:t xml:space="preserve"> 7,7 tấn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12,5 tấn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18,3 tấn.</w:t>
      </w:r>
    </w:p>
    <w:p w14:paraId="7CC97E0D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7FD161AA" w14:textId="78D775A7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5E35BE3C" w14:textId="77777777" w:rsidR="00523C48" w:rsidRDefault="00523C48" w:rsidP="009E2A06">
      <w:pPr>
        <w:spacing w:line="276" w:lineRule="auto"/>
        <w:rPr>
          <w:rFonts w:ascii="Palatino Linotype" w:hAnsi="Palatino Linotype"/>
          <w:noProof/>
          <w:color w:val="C00000"/>
        </w:rPr>
      </w:pPr>
    </w:p>
    <w:p w14:paraId="299D0488" w14:textId="4FB497F0" w:rsidR="009E2A06" w:rsidRPr="00092CBC" w:rsidRDefault="00092CBC" w:rsidP="009E2A06">
      <w:pPr>
        <w:spacing w:line="276" w:lineRule="auto"/>
        <w:rPr>
          <w:color w:val="C00000"/>
          <w:lang w:val="vi-VN"/>
        </w:rPr>
      </w:pPr>
      <w:r w:rsidRPr="00092CBC">
        <w:rPr>
          <w:rFonts w:ascii="Palatino Linotype" w:hAnsi="Palatino Linotype"/>
          <w:noProof/>
          <w:color w:val="C00000"/>
          <w:position w:val="-28"/>
          <w:lang w:val="vi-VN"/>
        </w:rPr>
        <w:object w:dxaOrig="9420" w:dyaOrig="680" w14:anchorId="6B2A2D30">
          <v:shape id="_x0000_i1058" type="#_x0000_t75" alt="" style="width:471.2pt;height:33.85pt" o:ole="">
            <v:imagedata r:id="rId58" o:title=""/>
          </v:shape>
          <o:OLEObject Type="Embed" ProgID="Equation.DSMT4" ShapeID="_x0000_i1058" DrawAspect="Content" ObjectID="_1776266518" r:id="rId59"/>
        </w:object>
      </w:r>
      <w:r w:rsidR="009E2A06" w:rsidRPr="00092CBC">
        <w:rPr>
          <w:color w:val="C00000"/>
          <w:lang w:val="vi-VN"/>
        </w:rPr>
        <w:t xml:space="preserve"> (tấn)</w:t>
      </w:r>
    </w:p>
    <w:p w14:paraId="13D4A508" w14:textId="77777777" w:rsidR="00092CBC" w:rsidRDefault="00092CBC" w:rsidP="009E2A06">
      <w:pPr>
        <w:spacing w:line="276" w:lineRule="auto"/>
        <w:rPr>
          <w:b/>
          <w:bCs/>
        </w:rPr>
      </w:pPr>
    </w:p>
    <w:p w14:paraId="07C3AEF3" w14:textId="63BAE449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b/>
          <w:bCs/>
          <w:lang w:val="vi-VN"/>
        </w:rPr>
        <w:t>Câu 79:</w:t>
      </w:r>
      <w:r w:rsidRPr="00DF0682">
        <w:rPr>
          <w:lang w:val="vi-VN"/>
        </w:rPr>
        <w:t xml:space="preserve"> Thực hiện các thí nghiệm sau:</w:t>
      </w:r>
    </w:p>
    <w:p w14:paraId="791B5613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a) Cho dung dịch chứa a mol KHSO</w:t>
      </w:r>
      <w:r w:rsidRPr="00DF0682">
        <w:rPr>
          <w:color w:val="FF0000"/>
          <w:vertAlign w:val="subscript"/>
          <w:lang w:val="vi-VN"/>
        </w:rPr>
        <w:t>4</w:t>
      </w:r>
      <w:r w:rsidRPr="00DF0682">
        <w:rPr>
          <w:color w:val="FF0000"/>
          <w:lang w:val="vi-VN"/>
        </w:rPr>
        <w:t xml:space="preserve"> vào dung dịch chứa a mol NaHCO</w:t>
      </w:r>
      <w:r w:rsidRPr="00DF0682">
        <w:rPr>
          <w:color w:val="FF0000"/>
          <w:vertAlign w:val="subscript"/>
          <w:lang w:val="vi-VN"/>
        </w:rPr>
        <w:t>3</w:t>
      </w:r>
      <w:r w:rsidRPr="00DF0682">
        <w:rPr>
          <w:color w:val="FF0000"/>
          <w:lang w:val="vi-VN"/>
        </w:rPr>
        <w:t>.</w:t>
      </w:r>
    </w:p>
    <w:p w14:paraId="28C200C7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b) Cho 1,6a mol CO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 xml:space="preserve"> vào dung dịch chứa a mol Ba(OH)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>.</w:t>
      </w:r>
    </w:p>
    <w:p w14:paraId="35A49F18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c) Hòa tan a mol Fe</w:t>
      </w:r>
      <w:r w:rsidRPr="00DF0682">
        <w:rPr>
          <w:color w:val="FF0000"/>
          <w:vertAlign w:val="subscript"/>
          <w:lang w:val="vi-VN"/>
        </w:rPr>
        <w:t>3</w:t>
      </w:r>
      <w:r w:rsidRPr="00DF0682">
        <w:rPr>
          <w:color w:val="FF0000"/>
          <w:lang w:val="vi-VN"/>
        </w:rPr>
        <w:t>O</w:t>
      </w:r>
      <w:r w:rsidRPr="00DF0682">
        <w:rPr>
          <w:color w:val="FF0000"/>
          <w:vertAlign w:val="subscript"/>
          <w:lang w:val="vi-VN"/>
        </w:rPr>
        <w:t>4</w:t>
      </w:r>
      <w:r w:rsidRPr="00DF0682">
        <w:rPr>
          <w:color w:val="FF0000"/>
          <w:lang w:val="vi-VN"/>
        </w:rPr>
        <w:t xml:space="preserve"> vào dung dịch chứa 5a mol H</w:t>
      </w:r>
      <w:r w:rsidRPr="00DF0682">
        <w:rPr>
          <w:color w:val="FF0000"/>
          <w:vertAlign w:val="subscript"/>
          <w:lang w:val="vi-VN"/>
        </w:rPr>
        <w:t>2</w:t>
      </w:r>
      <w:r w:rsidRPr="00DF0682">
        <w:rPr>
          <w:color w:val="FF0000"/>
          <w:lang w:val="vi-VN"/>
        </w:rPr>
        <w:t>SO</w:t>
      </w:r>
      <w:r w:rsidRPr="00DF0682">
        <w:rPr>
          <w:color w:val="FF0000"/>
          <w:vertAlign w:val="subscript"/>
          <w:lang w:val="vi-VN"/>
        </w:rPr>
        <w:t>4</w:t>
      </w:r>
      <w:r w:rsidRPr="00DF0682">
        <w:rPr>
          <w:color w:val="FF0000"/>
          <w:lang w:val="vi-VN"/>
        </w:rPr>
        <w:t xml:space="preserve"> loãng.</w:t>
      </w:r>
    </w:p>
    <w:p w14:paraId="07783C88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d) Cho dung dịch chứa a mol Ca(HCO</w:t>
      </w:r>
      <w:r w:rsidRPr="00DF0682">
        <w:rPr>
          <w:vertAlign w:val="subscript"/>
          <w:lang w:val="vi-VN"/>
        </w:rPr>
        <w:t>3</w:t>
      </w:r>
      <w:r w:rsidRPr="00DF0682">
        <w:rPr>
          <w:lang w:val="vi-VN"/>
        </w:rPr>
        <w:t>)</w:t>
      </w:r>
      <w:r w:rsidRPr="00DF0682">
        <w:rPr>
          <w:vertAlign w:val="subscript"/>
          <w:lang w:val="vi-VN"/>
        </w:rPr>
        <w:t>2</w:t>
      </w:r>
      <w:r w:rsidRPr="00DF0682">
        <w:rPr>
          <w:lang w:val="vi-VN"/>
        </w:rPr>
        <w:t xml:space="preserve"> vào dung dịch chứa a mol NaOH.</w:t>
      </w:r>
    </w:p>
    <w:p w14:paraId="2AB6D498" w14:textId="77777777" w:rsidR="009E2A06" w:rsidRPr="00DF0682" w:rsidRDefault="009E2A06" w:rsidP="009E2A06">
      <w:pPr>
        <w:spacing w:line="276" w:lineRule="auto"/>
        <w:rPr>
          <w:color w:val="FF0000"/>
          <w:lang w:val="vi-VN"/>
        </w:rPr>
      </w:pPr>
      <w:r w:rsidRPr="00DF0682">
        <w:rPr>
          <w:color w:val="FF0000"/>
          <w:lang w:val="vi-VN"/>
        </w:rPr>
        <w:t>(e) Cho 2,5a mol NaOH vào dung dịch chứa a mol H</w:t>
      </w:r>
      <w:r w:rsidRPr="00DF0682">
        <w:rPr>
          <w:color w:val="FF0000"/>
          <w:vertAlign w:val="subscript"/>
          <w:lang w:val="vi-VN"/>
        </w:rPr>
        <w:t>3</w:t>
      </w:r>
      <w:r w:rsidRPr="00DF0682">
        <w:rPr>
          <w:color w:val="FF0000"/>
          <w:lang w:val="vi-VN"/>
        </w:rPr>
        <w:t>PO</w:t>
      </w:r>
      <w:r w:rsidRPr="00DF0682">
        <w:rPr>
          <w:color w:val="FF0000"/>
          <w:vertAlign w:val="subscript"/>
          <w:lang w:val="vi-VN"/>
        </w:rPr>
        <w:t>4</w:t>
      </w:r>
      <w:r w:rsidRPr="00DF0682">
        <w:rPr>
          <w:color w:val="FF0000"/>
          <w:lang w:val="vi-VN"/>
        </w:rPr>
        <w:t>.</w:t>
      </w:r>
    </w:p>
    <w:p w14:paraId="4306A4FC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(f) Hòa tan hỗn hợp gồm Cu và Fe</w:t>
      </w:r>
      <w:r w:rsidRPr="00DF0682">
        <w:rPr>
          <w:vertAlign w:val="subscript"/>
          <w:lang w:val="vi-VN"/>
        </w:rPr>
        <w:t>3</w:t>
      </w:r>
      <w:r w:rsidRPr="00DF0682">
        <w:rPr>
          <w:lang w:val="vi-VN"/>
        </w:rPr>
        <w:t>O</w:t>
      </w:r>
      <w:r w:rsidRPr="00DF0682">
        <w:rPr>
          <w:vertAlign w:val="subscript"/>
          <w:lang w:val="vi-VN"/>
        </w:rPr>
        <w:t>4</w:t>
      </w:r>
      <w:r w:rsidRPr="00DF0682">
        <w:rPr>
          <w:lang w:val="vi-VN"/>
        </w:rPr>
        <w:t xml:space="preserve"> (tỉ lệ mol 1 : 1) vào lượng dư dung dịch HCl loãng.</w:t>
      </w:r>
    </w:p>
    <w:p w14:paraId="70F4223F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>Sau khi phản ứng xảy ra hoàn toàn, số thí nghiệm thu được dung dịch chứa hai muối có số mol bằng nhau là</w:t>
      </w:r>
    </w:p>
    <w:p w14:paraId="60D2CEC2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A.</w:t>
      </w:r>
      <w:r w:rsidRPr="00092CBC">
        <w:rPr>
          <w:color w:val="FF0000"/>
          <w:highlight w:val="yellow"/>
          <w:lang w:val="vi-VN"/>
        </w:rPr>
        <w:t xml:space="preserve"> 3.</w:t>
      </w:r>
      <w:r w:rsidRPr="00DF0682">
        <w:rPr>
          <w:color w:val="FF0000"/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B.</w:t>
      </w:r>
      <w:r w:rsidRPr="00DF0682">
        <w:rPr>
          <w:lang w:val="vi-VN"/>
        </w:rPr>
        <w:t xml:space="preserve"> 2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5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4.</w:t>
      </w:r>
    </w:p>
    <w:p w14:paraId="4F1280F3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58F5B8A0" w14:textId="6B62F9B5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t>Hướng dẫn giải</w:t>
      </w:r>
    </w:p>
    <w:p w14:paraId="0FE94194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a) Đúng, dung dịch thu được chứa 0,5a mol K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và 0,5a mol Na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SO</w:t>
      </w:r>
      <w:r w:rsidRPr="00092CBC">
        <w:rPr>
          <w:i/>
          <w:iCs/>
          <w:color w:val="C00000"/>
          <w:vertAlign w:val="subscript"/>
          <w:lang w:val="vi-VN"/>
        </w:rPr>
        <w:t>4</w:t>
      </w:r>
    </w:p>
    <w:p w14:paraId="028584FD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b) Sai, dung dịch thu được chỉ chứa Ba(HCO</w:t>
      </w:r>
      <w:r w:rsidRPr="00092CBC">
        <w:rPr>
          <w:i/>
          <w:iCs/>
          <w:color w:val="C00000"/>
          <w:vertAlign w:val="subscript"/>
          <w:lang w:val="vi-VN"/>
        </w:rPr>
        <w:t>3</w:t>
      </w:r>
      <w:r w:rsidRPr="00092CBC">
        <w:rPr>
          <w:i/>
          <w:iCs/>
          <w:color w:val="C00000"/>
          <w:lang w:val="vi-VN"/>
        </w:rPr>
        <w:t>)</w:t>
      </w:r>
      <w:r w:rsidRPr="00092CBC">
        <w:rPr>
          <w:i/>
          <w:iCs/>
          <w:color w:val="C00000"/>
          <w:vertAlign w:val="subscript"/>
          <w:lang w:val="vi-VN"/>
        </w:rPr>
        <w:t>2</w:t>
      </w:r>
    </w:p>
    <w:p w14:paraId="574B968E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c) Đúng, dung dịch thu được chứa a mol Fe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và a mol Fe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(S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>)</w:t>
      </w:r>
      <w:r w:rsidRPr="00092CBC">
        <w:rPr>
          <w:i/>
          <w:iCs/>
          <w:color w:val="C00000"/>
          <w:vertAlign w:val="subscript"/>
          <w:lang w:val="vi-VN"/>
        </w:rPr>
        <w:t>3</w:t>
      </w:r>
    </w:p>
    <w:p w14:paraId="09DBABB8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d) Sai, dung dịch thu được chỉ chứa NaHCO</w:t>
      </w:r>
      <w:r w:rsidRPr="00092CBC">
        <w:rPr>
          <w:i/>
          <w:iCs/>
          <w:color w:val="C00000"/>
          <w:vertAlign w:val="subscript"/>
          <w:lang w:val="vi-VN"/>
        </w:rPr>
        <w:t>3</w:t>
      </w:r>
    </w:p>
    <w:p w14:paraId="4B576C10" w14:textId="77777777" w:rsidR="009E2A06" w:rsidRPr="00092CBC" w:rsidRDefault="009E2A06" w:rsidP="009E2A06">
      <w:pPr>
        <w:spacing w:line="276" w:lineRule="auto"/>
        <w:rPr>
          <w:i/>
          <w:iCs/>
          <w:color w:val="C00000"/>
          <w:lang w:val="vi-VN"/>
        </w:rPr>
      </w:pPr>
      <w:r w:rsidRPr="00092CBC">
        <w:rPr>
          <w:i/>
          <w:iCs/>
          <w:color w:val="C00000"/>
          <w:lang w:val="vi-VN"/>
        </w:rPr>
        <w:t>(e) Đúng, dung dịch thu được chứa 0,5a mol Na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>HPO</w:t>
      </w:r>
      <w:r w:rsidRPr="00092CBC">
        <w:rPr>
          <w:i/>
          <w:iCs/>
          <w:color w:val="C00000"/>
          <w:vertAlign w:val="subscript"/>
          <w:lang w:val="vi-VN"/>
        </w:rPr>
        <w:t>4</w:t>
      </w:r>
      <w:r w:rsidRPr="00092CBC">
        <w:rPr>
          <w:i/>
          <w:iCs/>
          <w:color w:val="C00000"/>
          <w:lang w:val="vi-VN"/>
        </w:rPr>
        <w:t xml:space="preserve"> và 0,5a mol Na</w:t>
      </w:r>
      <w:r w:rsidRPr="00092CBC">
        <w:rPr>
          <w:i/>
          <w:iCs/>
          <w:color w:val="C00000"/>
          <w:vertAlign w:val="subscript"/>
          <w:lang w:val="vi-VN"/>
        </w:rPr>
        <w:t>3</w:t>
      </w:r>
      <w:r w:rsidRPr="00092CBC">
        <w:rPr>
          <w:i/>
          <w:iCs/>
          <w:color w:val="C00000"/>
          <w:lang w:val="vi-VN"/>
        </w:rPr>
        <w:t>PO</w:t>
      </w:r>
      <w:r w:rsidRPr="00092CBC">
        <w:rPr>
          <w:i/>
          <w:iCs/>
          <w:color w:val="C00000"/>
          <w:vertAlign w:val="subscript"/>
          <w:lang w:val="vi-VN"/>
        </w:rPr>
        <w:t>4</w:t>
      </w:r>
    </w:p>
    <w:p w14:paraId="73D980D2" w14:textId="77777777" w:rsidR="009E2A06" w:rsidRDefault="009E2A06" w:rsidP="009E2A06">
      <w:pPr>
        <w:spacing w:line="276" w:lineRule="auto"/>
        <w:rPr>
          <w:i/>
          <w:iCs/>
          <w:color w:val="C00000"/>
          <w:vertAlign w:val="subscript"/>
        </w:rPr>
      </w:pPr>
      <w:r w:rsidRPr="00092CBC">
        <w:rPr>
          <w:i/>
          <w:iCs/>
          <w:color w:val="C00000"/>
          <w:lang w:val="vi-VN"/>
        </w:rPr>
        <w:t>(f) Sai, dung dịch thu được chứa 1 mol CuCl</w:t>
      </w:r>
      <w:r w:rsidRPr="00092CBC">
        <w:rPr>
          <w:i/>
          <w:iCs/>
          <w:color w:val="C00000"/>
          <w:vertAlign w:val="subscript"/>
          <w:lang w:val="vi-VN"/>
        </w:rPr>
        <w:t>2</w:t>
      </w:r>
      <w:r w:rsidRPr="00092CBC">
        <w:rPr>
          <w:i/>
          <w:iCs/>
          <w:color w:val="C00000"/>
          <w:lang w:val="vi-VN"/>
        </w:rPr>
        <w:t xml:space="preserve"> và 3 mol FeCl</w:t>
      </w:r>
      <w:r w:rsidRPr="00092CBC">
        <w:rPr>
          <w:i/>
          <w:iCs/>
          <w:color w:val="C00000"/>
          <w:vertAlign w:val="subscript"/>
          <w:lang w:val="vi-VN"/>
        </w:rPr>
        <w:t>3</w:t>
      </w:r>
    </w:p>
    <w:p w14:paraId="29CD9F61" w14:textId="77777777" w:rsidR="00092CBC" w:rsidRPr="00092CBC" w:rsidRDefault="00092CBC" w:rsidP="009E2A06">
      <w:pPr>
        <w:spacing w:line="276" w:lineRule="auto"/>
        <w:rPr>
          <w:i/>
          <w:iCs/>
          <w:color w:val="C00000"/>
        </w:rPr>
      </w:pPr>
    </w:p>
    <w:p w14:paraId="7A2FDE6A" w14:textId="77777777" w:rsidR="009E2A06" w:rsidRPr="00DF0682" w:rsidRDefault="009E2A06" w:rsidP="009E2A06">
      <w:pPr>
        <w:spacing w:line="276" w:lineRule="auto"/>
      </w:pPr>
      <w:r w:rsidRPr="00DF0682">
        <w:rPr>
          <w:b/>
          <w:bCs/>
          <w:lang w:val="vi-VN"/>
        </w:rPr>
        <w:t>Câu 80:</w:t>
      </w:r>
      <w:r w:rsidRPr="00DF0682">
        <w:rPr>
          <w:lang w:val="vi-VN"/>
        </w:rPr>
        <w:t xml:space="preserve"> </w:t>
      </w:r>
      <w:r w:rsidRPr="00DF0682">
        <w:t>Đốt cháy hoàn toàn một lượng photpho trong oxi dư, thu được chất rắn X. Trộn lượng chất rắn X trên vào hỗn hợp rắn Y gồm Na, Na</w:t>
      </w:r>
      <w:r w:rsidRPr="00DF0682">
        <w:rPr>
          <w:vertAlign w:val="subscript"/>
        </w:rPr>
        <w:t>2</w:t>
      </w:r>
      <w:r w:rsidRPr="00DF0682">
        <w:t>O, K và K</w:t>
      </w:r>
      <w:r w:rsidRPr="00DF0682">
        <w:rPr>
          <w:vertAlign w:val="subscript"/>
        </w:rPr>
        <w:t>2</w:t>
      </w:r>
      <w:r w:rsidRPr="00DF0682">
        <w:t>O thu được m gam hỗn hợp Z. Hòa tan m gam Z vào nước dư thu được dung dịch T và 1,344 lít khí H</w:t>
      </w:r>
      <w:r w:rsidRPr="00DF0682">
        <w:rPr>
          <w:vertAlign w:val="subscript"/>
        </w:rPr>
        <w:t>2</w:t>
      </w:r>
      <w:r w:rsidRPr="00DF0682">
        <w:t xml:space="preserve"> (đktc). Cô cạn dung dịch T thu được 24,48 gam rắn. Mặt khác, cho hỗn hợp rắn Y trên tác dụng với lượng vừa đủ dung dịch HCl thu được dung dịch Q chứa 26,6 gam chất tan. Biết rằng tỉ lệ số mol của nguyên tố oxi trong X : số mol của nguyên tố oxi trong hỗn hợp Y là 15 : 7. Giá trị của m là</w:t>
      </w:r>
    </w:p>
    <w:p w14:paraId="19747887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DF0682">
        <w:tab/>
      </w:r>
      <w:r w:rsidRPr="00DF0682">
        <w:rPr>
          <w:b/>
          <w:bCs/>
        </w:rPr>
        <w:t>A.</w:t>
      </w:r>
      <w:r w:rsidRPr="00DF0682">
        <w:t xml:space="preserve"> </w:t>
      </w:r>
      <w:r w:rsidRPr="00DF0682">
        <w:rPr>
          <w:lang w:val="vi-VN"/>
        </w:rPr>
        <w:t>32,58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092CBC">
        <w:rPr>
          <w:b/>
          <w:bCs/>
          <w:color w:val="FF0000"/>
          <w:highlight w:val="yellow"/>
          <w:lang w:val="vi-VN"/>
        </w:rPr>
        <w:t>B.</w:t>
      </w:r>
      <w:r w:rsidRPr="00092CBC">
        <w:rPr>
          <w:color w:val="FF0000"/>
          <w:highlight w:val="yellow"/>
          <w:lang w:val="vi-VN"/>
        </w:rPr>
        <w:t xml:space="preserve"> 23,16 gam.</w:t>
      </w:r>
      <w:r w:rsidRPr="00DF0682">
        <w:rPr>
          <w:color w:val="FF0000"/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C.</w:t>
      </w:r>
      <w:r w:rsidRPr="00DF0682">
        <w:rPr>
          <w:lang w:val="vi-VN"/>
        </w:rPr>
        <w:t xml:space="preserve"> 27,62 gam.</w:t>
      </w:r>
      <w:r w:rsidRPr="00DF0682">
        <w:rPr>
          <w:lang w:val="vi-VN"/>
        </w:rPr>
        <w:tab/>
      </w:r>
      <w:r w:rsidRPr="00DF0682">
        <w:rPr>
          <w:lang w:val="vi-VN"/>
        </w:rPr>
        <w:tab/>
      </w:r>
      <w:r w:rsidRPr="00DF0682">
        <w:rPr>
          <w:b/>
          <w:bCs/>
          <w:lang w:val="vi-VN"/>
        </w:rPr>
        <w:t>D.</w:t>
      </w:r>
      <w:r w:rsidRPr="00DF0682">
        <w:rPr>
          <w:lang w:val="vi-VN"/>
        </w:rPr>
        <w:t xml:space="preserve"> 18,90 gam.</w:t>
      </w:r>
    </w:p>
    <w:p w14:paraId="6DAC2AF8" w14:textId="77777777" w:rsidR="00024D61" w:rsidRDefault="00024D61" w:rsidP="00024D61">
      <w:pPr>
        <w:spacing w:line="276" w:lineRule="auto"/>
        <w:jc w:val="center"/>
        <w:rPr>
          <w:b/>
          <w:bCs/>
          <w:i/>
          <w:iCs/>
          <w:color w:val="7030A0"/>
        </w:rPr>
      </w:pPr>
    </w:p>
    <w:p w14:paraId="13E9CF35" w14:textId="4501B5E7" w:rsidR="00024D61" w:rsidRPr="0072332E" w:rsidRDefault="00024D61" w:rsidP="00024D61">
      <w:pPr>
        <w:spacing w:line="276" w:lineRule="auto"/>
        <w:jc w:val="center"/>
        <w:rPr>
          <w:b/>
          <w:bCs/>
          <w:i/>
          <w:iCs/>
          <w:color w:val="7030A0"/>
          <w:lang w:val="vi-VN"/>
        </w:rPr>
      </w:pPr>
      <w:r w:rsidRPr="0072332E">
        <w:rPr>
          <w:b/>
          <w:bCs/>
          <w:i/>
          <w:iCs/>
          <w:color w:val="7030A0"/>
          <w:lang w:val="vi-VN"/>
        </w:rPr>
        <w:lastRenderedPageBreak/>
        <w:t>Hướng dẫn giải</w:t>
      </w:r>
    </w:p>
    <w:p w14:paraId="5DA5C942" w14:textId="77777777" w:rsidR="009E2A06" w:rsidRPr="00092CBC" w:rsidRDefault="009E2A06" w:rsidP="009E2A06">
      <w:pPr>
        <w:spacing w:line="276" w:lineRule="auto"/>
        <w:rPr>
          <w:b/>
          <w:bCs/>
          <w:color w:val="0070C0"/>
          <w:u w:val="single"/>
        </w:rPr>
      </w:pPr>
      <w:r w:rsidRPr="00092CBC">
        <w:rPr>
          <w:b/>
          <w:bCs/>
          <w:color w:val="0070C0"/>
          <w:u w:val="single"/>
        </w:rPr>
        <w:t>Trường hợp 1:</w:t>
      </w:r>
    </w:p>
    <w:p w14:paraId="3C26D540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Điền số điện tích </w:t>
      </w:r>
      <w:r w:rsidRPr="00092CBC">
        <w:rPr>
          <w:rFonts w:ascii="Palatino Linotype" w:hAnsi="Palatino Linotype"/>
          <w:noProof/>
          <w:color w:val="C00000"/>
          <w:position w:val="-6"/>
          <w:lang w:val="vi-VN"/>
        </w:rPr>
        <w:object w:dxaOrig="300" w:dyaOrig="220" w14:anchorId="4C147BBB">
          <v:shape id="_x0000_i1059" type="#_x0000_t75" alt="" style="width:15.05pt;height:11.3pt;mso-width-percent:0;mso-height-percent:0;mso-width-percent:0;mso-height-percent:0" o:ole="">
            <v:imagedata r:id="rId60" o:title=""/>
          </v:shape>
          <o:OLEObject Type="Embed" ProgID="Equation.DSMT4" ShapeID="_x0000_i1059" DrawAspect="Content" ObjectID="_1776266519" r:id="rId61"/>
        </w:object>
      </w:r>
      <w:r w:rsidRPr="00092CBC">
        <w:rPr>
          <w:color w:val="C00000"/>
          <w:lang w:val="vi-VN"/>
        </w:rPr>
        <w:t xml:space="preserve"> </w:t>
      </w:r>
      <w:r w:rsidRPr="00092CBC">
        <w:rPr>
          <w:rFonts w:ascii="Palatino Linotype" w:hAnsi="Palatino Linotype"/>
          <w:noProof/>
          <w:color w:val="C00000"/>
          <w:position w:val="-86"/>
        </w:rPr>
        <w:object w:dxaOrig="2420" w:dyaOrig="1540" w14:anchorId="48DB80FC">
          <v:shape id="_x0000_i1060" type="#_x0000_t75" alt="" style="width:120.9pt;height:77.35pt;mso-width-percent:0;mso-height-percent:0;mso-width-percent:0;mso-height-percent:0" o:ole="">
            <v:imagedata r:id="rId62" o:title=""/>
          </v:shape>
          <o:OLEObject Type="Embed" ProgID="Equation.DSMT4" ShapeID="_x0000_i1060" DrawAspect="Content" ObjectID="_1776266520" r:id="rId63"/>
        </w:object>
      </w:r>
      <w:r w:rsidRPr="00092CBC">
        <w:rPr>
          <w:rFonts w:ascii="Palatino Linotype" w:hAnsi="Palatino Linotype"/>
          <w:noProof/>
          <w:color w:val="C00000"/>
          <w:position w:val="-6"/>
          <w:lang w:val="vi-VN"/>
        </w:rPr>
        <w:object w:dxaOrig="300" w:dyaOrig="220" w14:anchorId="27F02B66">
          <v:shape id="_x0000_i1061" type="#_x0000_t75" alt="" style="width:15.05pt;height:11.3pt;mso-width-percent:0;mso-height-percent:0;mso-width-percent:0;mso-height-percent:0" o:ole="">
            <v:imagedata r:id="rId60" o:title=""/>
          </v:shape>
          <o:OLEObject Type="Embed" ProgID="Equation.DSMT4" ShapeID="_x0000_i1061" DrawAspect="Content" ObjectID="_1776266521" r:id="rId64"/>
        </w:object>
      </w:r>
      <w:r w:rsidRPr="00092CBC">
        <w:rPr>
          <w:color w:val="C00000"/>
          <w:lang w:val="vi-VN"/>
        </w:rPr>
        <w:t xml:space="preserve"> Chuyển dịch điện tích </w:t>
      </w:r>
      <w:r w:rsidRPr="00092CBC">
        <w:rPr>
          <w:rFonts w:ascii="Palatino Linotype" w:hAnsi="Palatino Linotype"/>
          <w:noProof/>
          <w:color w:val="C00000"/>
          <w:position w:val="-64"/>
          <w:lang w:val="vi-VN"/>
        </w:rPr>
        <w:object w:dxaOrig="2680" w:dyaOrig="1100" w14:anchorId="43BDB874">
          <v:shape id="_x0000_i1062" type="#_x0000_t75" alt="" style="width:134.35pt;height:55.35pt;mso-width-percent:0;mso-height-percent:0;mso-width-percent:0;mso-height-percent:0" o:ole="">
            <v:imagedata r:id="rId65" o:title=""/>
          </v:shape>
          <o:OLEObject Type="Embed" ProgID="Equation.DSMT4" ShapeID="_x0000_i1062" DrawAspect="Content" ObjectID="_1776266522" r:id="rId66"/>
        </w:object>
      </w:r>
    </w:p>
    <w:p w14:paraId="38CFBDC9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</w:rPr>
        <w:object w:dxaOrig="5000" w:dyaOrig="400" w14:anchorId="605A1028">
          <v:shape id="_x0000_i1063" type="#_x0000_t75" alt="" style="width:249.85pt;height:19.9pt;mso-width-percent:0;mso-height-percent:0;mso-width-percent:0;mso-height-percent:0" o:ole="">
            <v:imagedata r:id="rId67" o:title=""/>
          </v:shape>
          <o:OLEObject Type="Embed" ProgID="Equation.DSMT4" ShapeID="_x0000_i1063" DrawAspect="Content" ObjectID="_1776266523" r:id="rId68"/>
        </w:object>
      </w:r>
    </w:p>
    <w:p w14:paraId="14B09114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Ta có: </w:t>
      </w:r>
      <w:r w:rsidRPr="00092CBC">
        <w:rPr>
          <w:rFonts w:ascii="Palatino Linotype" w:hAnsi="Palatino Linotype"/>
          <w:noProof/>
          <w:color w:val="C00000"/>
          <w:position w:val="-32"/>
          <w:lang w:val="vi-VN"/>
        </w:rPr>
        <w:object w:dxaOrig="4580" w:dyaOrig="760" w14:anchorId="7A2ABC73">
          <v:shape id="_x0000_i1064" type="#_x0000_t75" alt="" style="width:228.9pt;height:38.15pt;mso-width-percent:0;mso-height-percent:0;mso-width-percent:0;mso-height-percent:0" o:ole="">
            <v:imagedata r:id="rId69" o:title=""/>
          </v:shape>
          <o:OLEObject Type="Embed" ProgID="Equation.DSMT4" ShapeID="_x0000_i1064" DrawAspect="Content" ObjectID="_1776266524" r:id="rId70"/>
        </w:object>
      </w:r>
    </w:p>
    <w:p w14:paraId="54BA6390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</w:rPr>
        <w:t xml:space="preserve"> </w:t>
      </w:r>
      <w:r w:rsidRPr="00092CBC">
        <w:rPr>
          <w:color w:val="C00000"/>
          <w:lang w:val="vi-VN"/>
        </w:rPr>
        <w:t xml:space="preserve">Chuyển dịch điện tích </w:t>
      </w:r>
      <w:r w:rsidRPr="00092CBC">
        <w:rPr>
          <w:rFonts w:ascii="Palatino Linotype" w:hAnsi="Palatino Linotype"/>
          <w:noProof/>
          <w:color w:val="C00000"/>
          <w:position w:val="-28"/>
          <w:lang w:val="vi-VN"/>
        </w:rPr>
        <w:object w:dxaOrig="5960" w:dyaOrig="700" w14:anchorId="548C7386">
          <v:shape id="_x0000_i1065" type="#_x0000_t75" alt="" style="width:297.65pt;height:34.95pt;mso-width-percent:0;mso-height-percent:0;mso-width-percent:0;mso-height-percent:0" o:ole="">
            <v:imagedata r:id="rId71" o:title=""/>
          </v:shape>
          <o:OLEObject Type="Embed" ProgID="Equation.DSMT4" ShapeID="_x0000_i1065" DrawAspect="Content" ObjectID="_1776266525" r:id="rId72"/>
        </w:object>
      </w:r>
    </w:p>
    <w:p w14:paraId="0D8A671A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Từ (1), (2) </w:t>
      </w:r>
      <w:r w:rsidRPr="00092CBC">
        <w:rPr>
          <w:rFonts w:ascii="Palatino Linotype" w:hAnsi="Palatino Linotype"/>
          <w:noProof/>
          <w:color w:val="C00000"/>
          <w:position w:val="-6"/>
          <w:lang w:val="vi-VN"/>
        </w:rPr>
        <w:object w:dxaOrig="620" w:dyaOrig="340" w14:anchorId="2B38BD50">
          <v:shape id="_x0000_i1066" type="#_x0000_t75" alt="" style="width:31.15pt;height:16.65pt;mso-width-percent:0;mso-height-percent:0;mso-width-percent:0;mso-height-percent:0" o:ole="">
            <v:imagedata r:id="rId73" o:title=""/>
          </v:shape>
          <o:OLEObject Type="Embed" ProgID="Equation.DSMT4" ShapeID="_x0000_i1066" DrawAspect="Content" ObjectID="_1776266526" r:id="rId74"/>
        </w:object>
      </w:r>
      <w:r w:rsidRPr="00092CBC">
        <w:rPr>
          <w:color w:val="C00000"/>
          <w:lang w:val="vi-VN"/>
        </w:rPr>
        <w:t xml:space="preserve"> x &lt; 0, y &lt; 0 </w:t>
      </w:r>
      <w:r w:rsidRPr="00092CBC">
        <w:rPr>
          <w:rFonts w:ascii="Palatino Linotype" w:hAnsi="Palatino Linotype"/>
          <w:noProof/>
          <w:color w:val="C00000"/>
          <w:position w:val="-6"/>
          <w:lang w:val="vi-VN"/>
        </w:rPr>
        <w:object w:dxaOrig="620" w:dyaOrig="340" w14:anchorId="3AC3738A">
          <v:shape id="_x0000_i1067" type="#_x0000_t75" alt="" style="width:31.15pt;height:16.65pt;mso-width-percent:0;mso-height-percent:0;mso-width-percent:0;mso-height-percent:0" o:ole="">
            <v:imagedata r:id="rId73" o:title=""/>
          </v:shape>
          <o:OLEObject Type="Embed" ProgID="Equation.DSMT4" ShapeID="_x0000_i1067" DrawAspect="Content" ObjectID="_1776266527" r:id="rId75"/>
        </w:object>
      </w:r>
      <w:r w:rsidRPr="00092CBC">
        <w:rPr>
          <w:color w:val="C00000"/>
          <w:lang w:val="vi-VN"/>
        </w:rPr>
        <w:t xml:space="preserve"> Loại</w:t>
      </w:r>
    </w:p>
    <w:p w14:paraId="1D1CA5AB" w14:textId="77777777" w:rsidR="00092CBC" w:rsidRDefault="00092CBC" w:rsidP="009E2A06">
      <w:pPr>
        <w:spacing w:line="276" w:lineRule="auto"/>
        <w:rPr>
          <w:b/>
          <w:bCs/>
          <w:color w:val="0070C0"/>
          <w:u w:val="single"/>
        </w:rPr>
      </w:pPr>
    </w:p>
    <w:p w14:paraId="11A2177B" w14:textId="7AB216AB" w:rsidR="009E2A06" w:rsidRPr="00092CBC" w:rsidRDefault="009E2A06" w:rsidP="009E2A06">
      <w:pPr>
        <w:spacing w:line="276" w:lineRule="auto"/>
        <w:rPr>
          <w:b/>
          <w:bCs/>
          <w:color w:val="0070C0"/>
          <w:u w:val="single"/>
          <w:lang w:val="vi-VN"/>
        </w:rPr>
      </w:pPr>
      <w:r w:rsidRPr="00092CBC">
        <w:rPr>
          <w:b/>
          <w:bCs/>
          <w:color w:val="0070C0"/>
          <w:u w:val="single"/>
          <w:lang w:val="vi-VN"/>
        </w:rPr>
        <w:t xml:space="preserve">Trường hợp 2: </w:t>
      </w:r>
    </w:p>
    <w:p w14:paraId="126B84A8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Điền số điện tích </w:t>
      </w:r>
      <w:r w:rsidRPr="00092CBC">
        <w:rPr>
          <w:rFonts w:ascii="Palatino Linotype" w:hAnsi="Palatino Linotype"/>
          <w:noProof/>
          <w:color w:val="C00000"/>
          <w:position w:val="-6"/>
          <w:lang w:val="vi-VN"/>
        </w:rPr>
        <w:object w:dxaOrig="300" w:dyaOrig="220" w14:anchorId="773447ED">
          <v:shape id="_x0000_i1068" type="#_x0000_t75" alt="" style="width:15.05pt;height:11.3pt;mso-width-percent:0;mso-height-percent:0;mso-width-percent:0;mso-height-percent:0" o:ole="">
            <v:imagedata r:id="rId60" o:title=""/>
          </v:shape>
          <o:OLEObject Type="Embed" ProgID="Equation.DSMT4" ShapeID="_x0000_i1068" DrawAspect="Content" ObjectID="_1776266528" r:id="rId76"/>
        </w:object>
      </w:r>
      <w:r w:rsidRPr="00092CBC">
        <w:rPr>
          <w:color w:val="C00000"/>
          <w:lang w:val="vi-VN"/>
        </w:rPr>
        <w:t xml:space="preserve"> </w:t>
      </w:r>
      <w:r w:rsidRPr="00092CBC">
        <w:rPr>
          <w:rFonts w:ascii="Palatino Linotype" w:hAnsi="Palatino Linotype"/>
          <w:noProof/>
          <w:color w:val="C00000"/>
          <w:position w:val="-86"/>
        </w:rPr>
        <w:object w:dxaOrig="2420" w:dyaOrig="1540" w14:anchorId="2BB84449">
          <v:shape id="_x0000_i1069" type="#_x0000_t75" alt="" style="width:120.9pt;height:77.35pt;mso-width-percent:0;mso-height-percent:0;mso-width-percent:0;mso-height-percent:0" o:ole="">
            <v:imagedata r:id="rId77" o:title=""/>
          </v:shape>
          <o:OLEObject Type="Embed" ProgID="Equation.DSMT4" ShapeID="_x0000_i1069" DrawAspect="Content" ObjectID="_1776266529" r:id="rId78"/>
        </w:object>
      </w:r>
      <w:r w:rsidRPr="00092CBC">
        <w:rPr>
          <w:rFonts w:ascii="Palatino Linotype" w:hAnsi="Palatino Linotype"/>
          <w:noProof/>
          <w:color w:val="C00000"/>
          <w:position w:val="-6"/>
          <w:lang w:val="vi-VN"/>
        </w:rPr>
        <w:object w:dxaOrig="300" w:dyaOrig="220" w14:anchorId="572081A8">
          <v:shape id="_x0000_i1070" type="#_x0000_t75" alt="" style="width:15.05pt;height:11.3pt;mso-width-percent:0;mso-height-percent:0;mso-width-percent:0;mso-height-percent:0" o:ole="">
            <v:imagedata r:id="rId60" o:title=""/>
          </v:shape>
          <o:OLEObject Type="Embed" ProgID="Equation.DSMT4" ShapeID="_x0000_i1070" DrawAspect="Content" ObjectID="_1776266530" r:id="rId79"/>
        </w:object>
      </w:r>
      <w:r w:rsidRPr="00092CBC">
        <w:rPr>
          <w:color w:val="C00000"/>
          <w:lang w:val="vi-VN"/>
        </w:rPr>
        <w:t xml:space="preserve"> Chuyển dịch điện tích </w:t>
      </w:r>
      <w:r w:rsidRPr="00092CBC">
        <w:rPr>
          <w:rFonts w:ascii="Palatino Linotype" w:hAnsi="Palatino Linotype"/>
          <w:noProof/>
          <w:color w:val="C00000"/>
          <w:position w:val="-64"/>
          <w:lang w:val="vi-VN"/>
        </w:rPr>
        <w:object w:dxaOrig="2700" w:dyaOrig="1100" w14:anchorId="151ADB68">
          <v:shape id="_x0000_i1071" type="#_x0000_t75" alt="" style="width:135.4pt;height:55.35pt;mso-width-percent:0;mso-height-percent:0;mso-width-percent:0;mso-height-percent:0" o:ole="">
            <v:imagedata r:id="rId80" o:title=""/>
          </v:shape>
          <o:OLEObject Type="Embed" ProgID="Equation.DSMT4" ShapeID="_x0000_i1071" DrawAspect="Content" ObjectID="_1776266531" r:id="rId81"/>
        </w:object>
      </w:r>
    </w:p>
    <w:p w14:paraId="41CCD2A2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</w:rPr>
        <w:object w:dxaOrig="5240" w:dyaOrig="400" w14:anchorId="425FE24C">
          <v:shape id="_x0000_i1072" type="#_x0000_t75" alt="" style="width:261.65pt;height:19.9pt;mso-width-percent:0;mso-height-percent:0;mso-width-percent:0;mso-height-percent:0" o:ole="">
            <v:imagedata r:id="rId82" o:title=""/>
          </v:shape>
          <o:OLEObject Type="Embed" ProgID="Equation.DSMT4" ShapeID="_x0000_i1072" DrawAspect="Content" ObjectID="_1776266532" r:id="rId83"/>
        </w:object>
      </w:r>
    </w:p>
    <w:p w14:paraId="69B97421" w14:textId="77777777" w:rsidR="009E2A06" w:rsidRPr="00092CBC" w:rsidRDefault="009E2A06" w:rsidP="009E2A06">
      <w:pPr>
        <w:spacing w:line="276" w:lineRule="auto"/>
        <w:rPr>
          <w:color w:val="C00000"/>
          <w:lang w:val="vi-VN"/>
        </w:rPr>
      </w:pPr>
      <w:r w:rsidRPr="00092CBC">
        <w:rPr>
          <w:color w:val="C00000"/>
          <w:lang w:val="vi-VN"/>
        </w:rPr>
        <w:t xml:space="preserve">Chuyển dịch điện tích </w:t>
      </w:r>
      <w:r w:rsidRPr="00092CBC">
        <w:rPr>
          <w:rFonts w:ascii="Palatino Linotype" w:hAnsi="Palatino Linotype"/>
          <w:noProof/>
          <w:color w:val="C00000"/>
          <w:position w:val="-28"/>
          <w:lang w:val="vi-VN"/>
        </w:rPr>
        <w:object w:dxaOrig="5960" w:dyaOrig="700" w14:anchorId="73795C51">
          <v:shape id="_x0000_i1073" type="#_x0000_t75" alt="" style="width:297.65pt;height:34.95pt;mso-width-percent:0;mso-height-percent:0;mso-width-percent:0;mso-height-percent:0" o:ole="">
            <v:imagedata r:id="rId84" o:title=""/>
          </v:shape>
          <o:OLEObject Type="Embed" ProgID="Equation.DSMT4" ShapeID="_x0000_i1073" DrawAspect="Content" ObjectID="_1776266533" r:id="rId85"/>
        </w:object>
      </w:r>
    </w:p>
    <w:p w14:paraId="0AA909AE" w14:textId="77777777" w:rsidR="009E2A06" w:rsidRPr="00DF0682" w:rsidRDefault="009E2A06" w:rsidP="009E2A06">
      <w:pPr>
        <w:spacing w:line="276" w:lineRule="auto"/>
        <w:rPr>
          <w:lang w:val="vi-VN"/>
        </w:rPr>
      </w:pPr>
      <w:r w:rsidRPr="00092CBC">
        <w:rPr>
          <w:color w:val="C00000"/>
          <w:lang w:val="vi-VN"/>
        </w:rPr>
        <w:t xml:space="preserve">Từ (1), (2) </w:t>
      </w:r>
      <w:r w:rsidRPr="00092CBC">
        <w:rPr>
          <w:rFonts w:ascii="Palatino Linotype" w:hAnsi="Palatino Linotype"/>
          <w:noProof/>
          <w:color w:val="C00000"/>
          <w:position w:val="-36"/>
          <w:lang w:val="vi-VN"/>
        </w:rPr>
        <w:object w:dxaOrig="7860" w:dyaOrig="840" w14:anchorId="11D7800C">
          <v:shape id="_x0000_i1074" type="#_x0000_t75" alt="" style="width:393.3pt;height:41.9pt;mso-width-percent:0;mso-height-percent:0;mso-width-percent:0;mso-height-percent:0" o:ole="">
            <v:imagedata r:id="rId86" o:title=""/>
          </v:shape>
          <o:OLEObject Type="Embed" ProgID="Equation.DSMT4" ShapeID="_x0000_i1074" DrawAspect="Content" ObjectID="_1776266534" r:id="rId87"/>
        </w:object>
      </w:r>
    </w:p>
    <w:p w14:paraId="11E51D13" w14:textId="77777777" w:rsidR="009E2A06" w:rsidRPr="00B50DB9" w:rsidRDefault="009E2A06" w:rsidP="009E2A06">
      <w:pPr>
        <w:spacing w:line="276" w:lineRule="auto"/>
        <w:rPr>
          <w:lang w:val="vi-VN"/>
        </w:rPr>
      </w:pPr>
    </w:p>
    <w:p w14:paraId="1CA1FBA7" w14:textId="2CE24685" w:rsidR="00D36B55" w:rsidRPr="006122A8" w:rsidRDefault="00D36B55" w:rsidP="00167021"/>
    <w:sectPr w:rsidR="00D36B55" w:rsidRPr="006122A8" w:rsidSect="006965B8">
      <w:headerReference w:type="default" r:id="rId88"/>
      <w:footerReference w:type="default" r:id="rId89"/>
      <w:pgSz w:w="12240" w:h="15840"/>
      <w:pgMar w:top="450" w:right="720" w:bottom="540" w:left="720" w:header="284" w:footer="40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E17DED" w14:textId="77777777" w:rsidR="0086644C" w:rsidRDefault="0086644C" w:rsidP="00F6738F">
      <w:r>
        <w:separator/>
      </w:r>
    </w:p>
  </w:endnote>
  <w:endnote w:type="continuationSeparator" w:id="0">
    <w:p w14:paraId="323A196E" w14:textId="77777777" w:rsidR="0086644C" w:rsidRDefault="0086644C" w:rsidP="00F673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  <w:font w:name="游ゴシック Light">
    <w:panose1 w:val="00000000000000000000"/>
    <w:charset w:val="8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DengXian;等线">
    <w:panose1 w:val="00000000000000000000"/>
    <w:charset w:val="8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;宋体">
    <w:panose1 w:val="00000000000000000000"/>
    <w:charset w:val="80"/>
    <w:family w:val="roman"/>
    <w:notTrueType/>
    <w:pitch w:val="default"/>
  </w:font>
  <w:font w:name="游明朝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39B2FF" w14:textId="3EE925D3" w:rsidR="006965B8" w:rsidRPr="006965B8" w:rsidRDefault="006965B8" w:rsidP="006965B8">
    <w:pPr>
      <w:tabs>
        <w:tab w:val="center" w:pos="4513"/>
        <w:tab w:val="right" w:pos="9026"/>
      </w:tabs>
      <w:rPr>
        <w:rFonts w:ascii="Arial" w:eastAsia="Arial" w:hAnsi="Arial"/>
        <w:kern w:val="0"/>
        <w:sz w:val="22"/>
        <w:szCs w:val="22"/>
        <w:lang w:val="vi-VN"/>
        <w14:ligatures w14:val="none"/>
      </w:rPr>
    </w:pPr>
    <w:r w:rsidRPr="006965B8">
      <w:rPr>
        <w:rFonts w:eastAsia="Times New Roman"/>
        <w:b/>
        <w:color w:val="000000"/>
        <w:lang w:val="nl-NL" w:eastAsia="zh-CN"/>
        <w14:ligatures w14:val="none"/>
      </w:rPr>
      <w:t xml:space="preserve">                                                                 </w:t>
    </w:r>
    <w:r>
      <w:rPr>
        <w:rFonts w:eastAsia="Times New Roman"/>
        <w:b/>
        <w:color w:val="000000"/>
        <w:lang w:val="nl-NL" w:eastAsia="zh-CN"/>
        <w14:ligatures w14:val="none"/>
      </w:rPr>
      <w:t xml:space="preserve">       </w:t>
    </w:r>
    <w:r w:rsidRPr="006965B8">
      <w:rPr>
        <w:rFonts w:eastAsia="Times New Roman"/>
        <w:b/>
        <w:color w:val="000000"/>
        <w:lang w:val="nl-NL" w:eastAsia="zh-CN"/>
        <w14:ligatures w14:val="none"/>
      </w:rPr>
      <w:t xml:space="preserve"> </w:t>
    </w:r>
    <w:r w:rsidRPr="006965B8">
      <w:rPr>
        <w:rFonts w:eastAsia="SimSun;宋体"/>
        <w:b/>
        <w:color w:val="00B0F0"/>
        <w:lang w:val="nl-NL" w:eastAsia="zh-CN"/>
        <w14:ligatures w14:val="none"/>
      </w:rPr>
      <w:t/>
    </w:r>
    <w:r w:rsidRPr="006965B8">
      <w:rPr>
        <w:rFonts w:eastAsia="SimSun;宋体"/>
        <w:b/>
        <w:color w:val="FF0000"/>
        <w:lang w:val="nl-NL" w:eastAsia="zh-CN"/>
        <w14:ligatures w14:val="none"/>
      </w:rPr>
      <w:t xml:space="preserve"/>
    </w:r>
    <w:r w:rsidRPr="006965B8">
      <w:rPr>
        <w:rFonts w:eastAsia="SimSun;宋体"/>
        <w:b/>
        <w:color w:val="000000"/>
        <w:lang w:eastAsia="zh-CN"/>
        <w14:ligatures w14:val="none"/>
      </w:rPr>
      <w:t xml:space="preserve">                                </w:t>
    </w:r>
    <w:r w:rsidRPr="006965B8">
      <w:rPr>
        <w:rFonts w:eastAsia="SimSun;宋体"/>
        <w:b/>
        <w:color w:val="FF0000"/>
        <w:lang w:eastAsia="zh-CN"/>
        <w14:ligatures w14:val="none"/>
      </w:rPr>
      <w:t>Trang</w:t>
    </w:r>
    <w:r w:rsidRPr="006965B8">
      <w:rPr>
        <w:rFonts w:eastAsia="SimSun;宋体"/>
        <w:b/>
        <w:color w:val="0070C0"/>
        <w:lang w:eastAsia="zh-CN"/>
        <w14:ligatures w14:val="none"/>
      </w:rPr>
      <w:t xml:space="preserve"> </w:t>
    </w:r>
    <w:r w:rsidRPr="006965B8">
      <w:rPr>
        <w:rFonts w:eastAsia="SimSun;宋体"/>
        <w:b/>
        <w:color w:val="0070C0"/>
        <w:lang w:eastAsia="zh-CN"/>
        <w14:ligatures w14:val="none"/>
      </w:rPr>
      <w:fldChar w:fldCharType="begin"/>
    </w:r>
    <w:r w:rsidRPr="006965B8">
      <w:rPr>
        <w:rFonts w:eastAsia="SimSun;宋体"/>
        <w:b/>
        <w:color w:val="0070C0"/>
        <w:lang w:eastAsia="zh-CN"/>
        <w14:ligatures w14:val="none"/>
      </w:rPr>
      <w:instrText>PAGE</w:instrText>
    </w:r>
    <w:r w:rsidRPr="006965B8">
      <w:rPr>
        <w:rFonts w:eastAsia="SimSun;宋体"/>
        <w:b/>
        <w:color w:val="0070C0"/>
        <w:lang w:eastAsia="zh-CN"/>
        <w14:ligatures w14:val="none"/>
      </w:rPr>
      <w:fldChar w:fldCharType="separate"/>
    </w:r>
    <w:r w:rsidR="00D75CCD">
      <w:rPr>
        <w:rFonts w:eastAsia="SimSun;宋体"/>
        <w:b/>
        <w:noProof/>
        <w:color w:val="0070C0"/>
        <w:lang w:eastAsia="zh-CN"/>
        <w14:ligatures w14:val="none"/>
      </w:rPr>
      <w:t>5</w:t>
    </w:r>
    <w:r w:rsidRPr="006965B8">
      <w:rPr>
        <w:rFonts w:eastAsia="SimSun;宋体"/>
        <w:b/>
        <w:color w:val="0070C0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D6C3FD" w14:textId="77777777" w:rsidR="0086644C" w:rsidRDefault="0086644C" w:rsidP="00F6738F">
      <w:r>
        <w:separator/>
      </w:r>
    </w:p>
  </w:footnote>
  <w:footnote w:type="continuationSeparator" w:id="0">
    <w:p w14:paraId="45D5C677" w14:textId="77777777" w:rsidR="0086644C" w:rsidRDefault="0086644C" w:rsidP="00F673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C07A96" w14:textId="77777777" w:rsidR="006965B8" w:rsidRPr="006965B8" w:rsidRDefault="006965B8" w:rsidP="006965B8">
    <w:pPr>
      <w:tabs>
        <w:tab w:val="center" w:pos="4680"/>
        <w:tab w:val="right" w:pos="9360"/>
      </w:tabs>
      <w:suppressAutoHyphens/>
      <w:jc w:val="center"/>
      <w:rPr>
        <w:rFonts w:ascii="Arial" w:eastAsia="Arial" w:hAnsi="Arial"/>
        <w:kern w:val="0"/>
        <w:sz w:val="22"/>
        <w:szCs w:val="22"/>
        <w:lang w:val="vi-VN" w:eastAsia="zh-CN"/>
        <w14:ligatures w14:val="none"/>
      </w:rPr>
    </w:pPr>
    <w:r w:rsidRPr="006965B8">
      <w:rPr>
        <w:rFonts w:eastAsia="Calibri"/>
        <w:b/>
        <w:color w:val="00B0F0"/>
        <w:kern w:val="0"/>
        <w:lang w:val="nl-NL" w:eastAsia="zh-CN"/>
        <w14:ligatures w14:val="none"/>
      </w:rPr>
      <w:t/>
    </w:r>
    <w:r w:rsidRPr="006965B8">
      <w:rPr>
        <w:rFonts w:eastAsia="Calibri"/>
        <w:b/>
        <w:color w:val="FF0000"/>
        <w:kern w:val="0"/>
        <w:lang w:val="nl-NL" w:eastAsia="zh-CN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664C7"/>
    <w:multiLevelType w:val="hybridMultilevel"/>
    <w:tmpl w:val="464E9ED8"/>
    <w:lvl w:ilvl="0" w:tplc="B51221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CCA5352"/>
    <w:multiLevelType w:val="hybridMultilevel"/>
    <w:tmpl w:val="393AE2C4"/>
    <w:lvl w:ilvl="0" w:tplc="007261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53B3"/>
    <w:rsid w:val="00020042"/>
    <w:rsid w:val="00024D61"/>
    <w:rsid w:val="00047DDD"/>
    <w:rsid w:val="000524D2"/>
    <w:rsid w:val="000529A8"/>
    <w:rsid w:val="000569A8"/>
    <w:rsid w:val="0007227B"/>
    <w:rsid w:val="00081F39"/>
    <w:rsid w:val="00092CBC"/>
    <w:rsid w:val="00096D06"/>
    <w:rsid w:val="000A40C6"/>
    <w:rsid w:val="000C27FD"/>
    <w:rsid w:val="000F114E"/>
    <w:rsid w:val="000F7033"/>
    <w:rsid w:val="000F793E"/>
    <w:rsid w:val="001037B0"/>
    <w:rsid w:val="00114FE5"/>
    <w:rsid w:val="0011671B"/>
    <w:rsid w:val="00120882"/>
    <w:rsid w:val="001262AF"/>
    <w:rsid w:val="00126345"/>
    <w:rsid w:val="001265F8"/>
    <w:rsid w:val="001276B8"/>
    <w:rsid w:val="00155CED"/>
    <w:rsid w:val="00167021"/>
    <w:rsid w:val="00171FBE"/>
    <w:rsid w:val="00172D93"/>
    <w:rsid w:val="00176BA9"/>
    <w:rsid w:val="001A2CC9"/>
    <w:rsid w:val="001B4B17"/>
    <w:rsid w:val="001C50BC"/>
    <w:rsid w:val="001E3421"/>
    <w:rsid w:val="001F1C86"/>
    <w:rsid w:val="00201C08"/>
    <w:rsid w:val="00212EC3"/>
    <w:rsid w:val="00215C8D"/>
    <w:rsid w:val="002612FD"/>
    <w:rsid w:val="00274454"/>
    <w:rsid w:val="0027572E"/>
    <w:rsid w:val="00290409"/>
    <w:rsid w:val="00290519"/>
    <w:rsid w:val="00296B0F"/>
    <w:rsid w:val="002B377F"/>
    <w:rsid w:val="002C2F13"/>
    <w:rsid w:val="002D3E6E"/>
    <w:rsid w:val="002D751C"/>
    <w:rsid w:val="002E02B8"/>
    <w:rsid w:val="002E22E5"/>
    <w:rsid w:val="002E36CB"/>
    <w:rsid w:val="003035A1"/>
    <w:rsid w:val="003103EC"/>
    <w:rsid w:val="003139DD"/>
    <w:rsid w:val="00320467"/>
    <w:rsid w:val="00324460"/>
    <w:rsid w:val="00332191"/>
    <w:rsid w:val="003343D9"/>
    <w:rsid w:val="003377E5"/>
    <w:rsid w:val="00341F82"/>
    <w:rsid w:val="00347047"/>
    <w:rsid w:val="003552E5"/>
    <w:rsid w:val="00360151"/>
    <w:rsid w:val="0036506B"/>
    <w:rsid w:val="00370CF1"/>
    <w:rsid w:val="00374CBD"/>
    <w:rsid w:val="00391E83"/>
    <w:rsid w:val="003A667E"/>
    <w:rsid w:val="003D28CD"/>
    <w:rsid w:val="003D4422"/>
    <w:rsid w:val="00411F89"/>
    <w:rsid w:val="00420F4E"/>
    <w:rsid w:val="004230DD"/>
    <w:rsid w:val="0043043A"/>
    <w:rsid w:val="00451A34"/>
    <w:rsid w:val="0046292D"/>
    <w:rsid w:val="00463C4B"/>
    <w:rsid w:val="00466DC1"/>
    <w:rsid w:val="0047004B"/>
    <w:rsid w:val="004765CC"/>
    <w:rsid w:val="004810E5"/>
    <w:rsid w:val="00487005"/>
    <w:rsid w:val="00496D42"/>
    <w:rsid w:val="004C66B7"/>
    <w:rsid w:val="004C6B8C"/>
    <w:rsid w:val="004E4F92"/>
    <w:rsid w:val="004F2763"/>
    <w:rsid w:val="00504169"/>
    <w:rsid w:val="005152D9"/>
    <w:rsid w:val="005173DD"/>
    <w:rsid w:val="00523C48"/>
    <w:rsid w:val="005273E8"/>
    <w:rsid w:val="00527B5E"/>
    <w:rsid w:val="00527E7E"/>
    <w:rsid w:val="00535205"/>
    <w:rsid w:val="0053652C"/>
    <w:rsid w:val="005377A0"/>
    <w:rsid w:val="00544C28"/>
    <w:rsid w:val="005460AF"/>
    <w:rsid w:val="0054666E"/>
    <w:rsid w:val="00585B42"/>
    <w:rsid w:val="005878C0"/>
    <w:rsid w:val="0059133A"/>
    <w:rsid w:val="005B5F06"/>
    <w:rsid w:val="005C326A"/>
    <w:rsid w:val="005E79C5"/>
    <w:rsid w:val="006046C9"/>
    <w:rsid w:val="006122A8"/>
    <w:rsid w:val="0063283A"/>
    <w:rsid w:val="006370B4"/>
    <w:rsid w:val="006529FD"/>
    <w:rsid w:val="00653E56"/>
    <w:rsid w:val="00654F11"/>
    <w:rsid w:val="0065725B"/>
    <w:rsid w:val="006610A6"/>
    <w:rsid w:val="00664560"/>
    <w:rsid w:val="00670B1D"/>
    <w:rsid w:val="0067378E"/>
    <w:rsid w:val="006740AE"/>
    <w:rsid w:val="00674CA0"/>
    <w:rsid w:val="00683C37"/>
    <w:rsid w:val="00686FC8"/>
    <w:rsid w:val="006965B8"/>
    <w:rsid w:val="006A1BC8"/>
    <w:rsid w:val="006A3DB3"/>
    <w:rsid w:val="006A4C70"/>
    <w:rsid w:val="006A6266"/>
    <w:rsid w:val="006C01CE"/>
    <w:rsid w:val="006C12DA"/>
    <w:rsid w:val="006C2FDE"/>
    <w:rsid w:val="006C41B3"/>
    <w:rsid w:val="006D1105"/>
    <w:rsid w:val="006D300C"/>
    <w:rsid w:val="006D599C"/>
    <w:rsid w:val="006D76BF"/>
    <w:rsid w:val="006E3D27"/>
    <w:rsid w:val="0070516A"/>
    <w:rsid w:val="007100E0"/>
    <w:rsid w:val="007212EF"/>
    <w:rsid w:val="00723280"/>
    <w:rsid w:val="0072332E"/>
    <w:rsid w:val="007357FB"/>
    <w:rsid w:val="007567ED"/>
    <w:rsid w:val="00776108"/>
    <w:rsid w:val="00783F19"/>
    <w:rsid w:val="007874A5"/>
    <w:rsid w:val="00787DCE"/>
    <w:rsid w:val="00790993"/>
    <w:rsid w:val="007A7522"/>
    <w:rsid w:val="007B6BC2"/>
    <w:rsid w:val="007B7FF0"/>
    <w:rsid w:val="007C1134"/>
    <w:rsid w:val="007C29AC"/>
    <w:rsid w:val="007E329E"/>
    <w:rsid w:val="007E547C"/>
    <w:rsid w:val="007E72F4"/>
    <w:rsid w:val="007F43DC"/>
    <w:rsid w:val="00802489"/>
    <w:rsid w:val="00806A87"/>
    <w:rsid w:val="00813548"/>
    <w:rsid w:val="0082037A"/>
    <w:rsid w:val="008248F5"/>
    <w:rsid w:val="00830247"/>
    <w:rsid w:val="00841689"/>
    <w:rsid w:val="00845457"/>
    <w:rsid w:val="00854DEB"/>
    <w:rsid w:val="00864638"/>
    <w:rsid w:val="0086644C"/>
    <w:rsid w:val="00870E92"/>
    <w:rsid w:val="008816D2"/>
    <w:rsid w:val="00882788"/>
    <w:rsid w:val="008849FE"/>
    <w:rsid w:val="00886B4B"/>
    <w:rsid w:val="008A0757"/>
    <w:rsid w:val="008B5898"/>
    <w:rsid w:val="008C7DC7"/>
    <w:rsid w:val="008D4C73"/>
    <w:rsid w:val="008D671C"/>
    <w:rsid w:val="008D68EB"/>
    <w:rsid w:val="008D79F7"/>
    <w:rsid w:val="008E0EA7"/>
    <w:rsid w:val="008F065B"/>
    <w:rsid w:val="00912D78"/>
    <w:rsid w:val="00921127"/>
    <w:rsid w:val="009277A3"/>
    <w:rsid w:val="00932340"/>
    <w:rsid w:val="00945F3E"/>
    <w:rsid w:val="009462CD"/>
    <w:rsid w:val="00946F3C"/>
    <w:rsid w:val="00954133"/>
    <w:rsid w:val="00954B37"/>
    <w:rsid w:val="009640B9"/>
    <w:rsid w:val="00972A07"/>
    <w:rsid w:val="00984691"/>
    <w:rsid w:val="009851FA"/>
    <w:rsid w:val="009A2E9B"/>
    <w:rsid w:val="009A58F8"/>
    <w:rsid w:val="009B694D"/>
    <w:rsid w:val="009C6400"/>
    <w:rsid w:val="009C6835"/>
    <w:rsid w:val="009D4EFD"/>
    <w:rsid w:val="009D63BE"/>
    <w:rsid w:val="009E2A06"/>
    <w:rsid w:val="009E690E"/>
    <w:rsid w:val="009F3977"/>
    <w:rsid w:val="009F73CF"/>
    <w:rsid w:val="00A21A1B"/>
    <w:rsid w:val="00A32470"/>
    <w:rsid w:val="00A42B35"/>
    <w:rsid w:val="00A50C0A"/>
    <w:rsid w:val="00A511A7"/>
    <w:rsid w:val="00A53265"/>
    <w:rsid w:val="00A540F4"/>
    <w:rsid w:val="00A54AEB"/>
    <w:rsid w:val="00A61214"/>
    <w:rsid w:val="00A824D4"/>
    <w:rsid w:val="00A968C5"/>
    <w:rsid w:val="00AB0AFF"/>
    <w:rsid w:val="00AB1868"/>
    <w:rsid w:val="00AC4F2A"/>
    <w:rsid w:val="00AE0E2F"/>
    <w:rsid w:val="00AF373A"/>
    <w:rsid w:val="00B02559"/>
    <w:rsid w:val="00B02828"/>
    <w:rsid w:val="00B04EAA"/>
    <w:rsid w:val="00B14FB0"/>
    <w:rsid w:val="00B36D93"/>
    <w:rsid w:val="00B4235E"/>
    <w:rsid w:val="00B50DB9"/>
    <w:rsid w:val="00B533D7"/>
    <w:rsid w:val="00B55340"/>
    <w:rsid w:val="00B70925"/>
    <w:rsid w:val="00B710BD"/>
    <w:rsid w:val="00B765E8"/>
    <w:rsid w:val="00B77997"/>
    <w:rsid w:val="00B8563A"/>
    <w:rsid w:val="00B91B59"/>
    <w:rsid w:val="00B928EE"/>
    <w:rsid w:val="00B9346E"/>
    <w:rsid w:val="00B94640"/>
    <w:rsid w:val="00BA698B"/>
    <w:rsid w:val="00BB29EA"/>
    <w:rsid w:val="00BC278A"/>
    <w:rsid w:val="00BC6024"/>
    <w:rsid w:val="00BC6193"/>
    <w:rsid w:val="00BC6515"/>
    <w:rsid w:val="00BC7EFC"/>
    <w:rsid w:val="00BE507C"/>
    <w:rsid w:val="00BF1B3F"/>
    <w:rsid w:val="00BF30A6"/>
    <w:rsid w:val="00BF67C7"/>
    <w:rsid w:val="00C27DAD"/>
    <w:rsid w:val="00C44487"/>
    <w:rsid w:val="00C52387"/>
    <w:rsid w:val="00C52821"/>
    <w:rsid w:val="00C6462A"/>
    <w:rsid w:val="00C66F71"/>
    <w:rsid w:val="00C6701A"/>
    <w:rsid w:val="00C67817"/>
    <w:rsid w:val="00C67854"/>
    <w:rsid w:val="00C77F3D"/>
    <w:rsid w:val="00CA32A7"/>
    <w:rsid w:val="00CA3433"/>
    <w:rsid w:val="00CA3993"/>
    <w:rsid w:val="00CA68F0"/>
    <w:rsid w:val="00CA79D7"/>
    <w:rsid w:val="00CB502D"/>
    <w:rsid w:val="00CC57BF"/>
    <w:rsid w:val="00CD1303"/>
    <w:rsid w:val="00CE220F"/>
    <w:rsid w:val="00CE621A"/>
    <w:rsid w:val="00CF6078"/>
    <w:rsid w:val="00CF6FD7"/>
    <w:rsid w:val="00D05224"/>
    <w:rsid w:val="00D059BB"/>
    <w:rsid w:val="00D05B46"/>
    <w:rsid w:val="00D07F3B"/>
    <w:rsid w:val="00D15840"/>
    <w:rsid w:val="00D364E7"/>
    <w:rsid w:val="00D36B55"/>
    <w:rsid w:val="00D55804"/>
    <w:rsid w:val="00D629CA"/>
    <w:rsid w:val="00D75CCD"/>
    <w:rsid w:val="00D77EA8"/>
    <w:rsid w:val="00D81D48"/>
    <w:rsid w:val="00D81E98"/>
    <w:rsid w:val="00D828E1"/>
    <w:rsid w:val="00D8611B"/>
    <w:rsid w:val="00D87E8E"/>
    <w:rsid w:val="00D90D85"/>
    <w:rsid w:val="00DA3E76"/>
    <w:rsid w:val="00DB1D33"/>
    <w:rsid w:val="00DB3912"/>
    <w:rsid w:val="00DB673B"/>
    <w:rsid w:val="00DC6451"/>
    <w:rsid w:val="00DD28E0"/>
    <w:rsid w:val="00DD5F94"/>
    <w:rsid w:val="00DE3606"/>
    <w:rsid w:val="00DE7948"/>
    <w:rsid w:val="00DF0682"/>
    <w:rsid w:val="00DF2F1E"/>
    <w:rsid w:val="00DF58A4"/>
    <w:rsid w:val="00E253B3"/>
    <w:rsid w:val="00E2686E"/>
    <w:rsid w:val="00E5107E"/>
    <w:rsid w:val="00E5629B"/>
    <w:rsid w:val="00E60A4C"/>
    <w:rsid w:val="00E87C29"/>
    <w:rsid w:val="00E94E70"/>
    <w:rsid w:val="00EE0193"/>
    <w:rsid w:val="00EE3F1A"/>
    <w:rsid w:val="00EE3F44"/>
    <w:rsid w:val="00EF0F3A"/>
    <w:rsid w:val="00EF48B7"/>
    <w:rsid w:val="00EF4CD1"/>
    <w:rsid w:val="00F11885"/>
    <w:rsid w:val="00F32858"/>
    <w:rsid w:val="00F371CE"/>
    <w:rsid w:val="00F527C0"/>
    <w:rsid w:val="00F66636"/>
    <w:rsid w:val="00F6738F"/>
    <w:rsid w:val="00F77CD4"/>
    <w:rsid w:val="00F82D33"/>
    <w:rsid w:val="00F8750D"/>
    <w:rsid w:val="00F907B5"/>
    <w:rsid w:val="00FA6EA6"/>
    <w:rsid w:val="00FB2597"/>
    <w:rsid w:val="00FB3B2F"/>
    <w:rsid w:val="00FB51C1"/>
    <w:rsid w:val="00FC3DD7"/>
    <w:rsid w:val="00FE4020"/>
    <w:rsid w:val="00FF35F7"/>
    <w:rsid w:val="00FF781F"/>
    <w:rsid w:val="07A5E271"/>
    <w:rsid w:val="188EE61C"/>
    <w:rsid w:val="5527BA8F"/>
    <w:rsid w:val="6ECEBD80"/>
    <w:rsid w:val="7AD79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7C587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kern w:val="2"/>
        <w:sz w:val="24"/>
        <w:szCs w:val="24"/>
        <w:lang w:val="en-US" w:eastAsia="en-US" w:bidi="ar-SA"/>
        <w14:ligatures w14:val="standardContextua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253B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253B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253B3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253B3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53B3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53B3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53B3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53B3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53B3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53B3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253B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253B3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253B3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53B3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53B3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53B3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53B3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53B3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253B3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253B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253B3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253B3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253B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253B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253B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253B3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253B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253B3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253B3"/>
    <w:rPr>
      <w:b/>
      <w:bCs/>
      <w:smallCaps/>
      <w:color w:val="2F5496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B9346E"/>
    <w:rPr>
      <w:color w:val="666666"/>
    </w:rPr>
  </w:style>
  <w:style w:type="table" w:styleId="TableGrid">
    <w:name w:val="Table Grid"/>
    <w:aliases w:val="tham khao"/>
    <w:basedOn w:val="TableNormal"/>
    <w:uiPriority w:val="59"/>
    <w:rsid w:val="00D36B55"/>
    <w:rPr>
      <w:kern w:val="0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673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6738F"/>
  </w:style>
  <w:style w:type="paragraph" w:styleId="Footer">
    <w:name w:val="footer"/>
    <w:basedOn w:val="Normal"/>
    <w:link w:val="FooterChar"/>
    <w:uiPriority w:val="99"/>
    <w:unhideWhenUsed/>
    <w:rsid w:val="00F673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6738F"/>
  </w:style>
  <w:style w:type="paragraph" w:styleId="BalloonText">
    <w:name w:val="Balloon Text"/>
    <w:basedOn w:val="Normal"/>
    <w:link w:val="BalloonTextChar"/>
    <w:uiPriority w:val="99"/>
    <w:semiHidden/>
    <w:unhideWhenUsed/>
    <w:rsid w:val="006965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5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kern w:val="2"/>
        <w:sz w:val="24"/>
        <w:szCs w:val="24"/>
        <w:lang w:val="en-US" w:eastAsia="en-US" w:bidi="ar-SA"/>
        <w14:ligatures w14:val="standardContextua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253B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253B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253B3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253B3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53B3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53B3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53B3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53B3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53B3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53B3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253B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253B3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253B3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53B3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53B3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53B3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53B3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53B3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253B3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253B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253B3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253B3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253B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253B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253B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253B3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253B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253B3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253B3"/>
    <w:rPr>
      <w:b/>
      <w:bCs/>
      <w:smallCaps/>
      <w:color w:val="2F5496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B9346E"/>
    <w:rPr>
      <w:color w:val="666666"/>
    </w:rPr>
  </w:style>
  <w:style w:type="table" w:styleId="TableGrid">
    <w:name w:val="Table Grid"/>
    <w:aliases w:val="tham khao"/>
    <w:basedOn w:val="TableNormal"/>
    <w:uiPriority w:val="59"/>
    <w:rsid w:val="00D36B55"/>
    <w:rPr>
      <w:kern w:val="0"/>
      <w:szCs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673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6738F"/>
  </w:style>
  <w:style w:type="paragraph" w:styleId="Footer">
    <w:name w:val="footer"/>
    <w:basedOn w:val="Normal"/>
    <w:link w:val="FooterChar"/>
    <w:uiPriority w:val="99"/>
    <w:unhideWhenUsed/>
    <w:rsid w:val="00F673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6738F"/>
  </w:style>
  <w:style w:type="paragraph" w:styleId="BalloonText">
    <w:name w:val="Balloon Text"/>
    <w:basedOn w:val="Normal"/>
    <w:link w:val="BalloonTextChar"/>
    <w:uiPriority w:val="99"/>
    <w:semiHidden/>
    <w:unhideWhenUsed/>
    <w:rsid w:val="006965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5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586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69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402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47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987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57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00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563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7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22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media/image2.png" Type="http://schemas.openxmlformats.org/officeDocument/2006/relationships/image"/><Relationship Id="rId13" Target="media/image3.jpeg" Type="http://schemas.openxmlformats.org/officeDocument/2006/relationships/image"/><Relationship Id="rId14" Target="media/image4.png" Type="http://schemas.openxmlformats.org/officeDocument/2006/relationships/image"/><Relationship Id="rId15" Target="embeddings/oleObject4.bin" Type="http://schemas.openxmlformats.org/officeDocument/2006/relationships/oleObject"/><Relationship Id="rId16" Target="embeddings/oleObject5.bin" Type="http://schemas.openxmlformats.org/officeDocument/2006/relationships/oleObject"/><Relationship Id="rId17" Target="embeddings/oleObject6.bin" Type="http://schemas.openxmlformats.org/officeDocument/2006/relationships/oleObject"/><Relationship Id="rId18" Target="embeddings/oleObject7.bin" Type="http://schemas.openxmlformats.org/officeDocument/2006/relationships/oleObject"/><Relationship Id="rId19" Target="embeddings/oleObject8.bin" Type="http://schemas.openxmlformats.org/officeDocument/2006/relationships/oleObject"/><Relationship Id="rId2" Target="styles.xml" Type="http://schemas.openxmlformats.org/officeDocument/2006/relationships/styles"/><Relationship Id="rId20" Target="embeddings/oleObject9.bin" Type="http://schemas.openxmlformats.org/officeDocument/2006/relationships/oleObject"/><Relationship Id="rId21" Target="embeddings/oleObject10.bin" Type="http://schemas.openxmlformats.org/officeDocument/2006/relationships/oleObject"/><Relationship Id="rId22" Target="embeddings/oleObject11.bin" Type="http://schemas.openxmlformats.org/officeDocument/2006/relationships/oleObject"/><Relationship Id="rId23" Target="embeddings/oleObject12.bin" Type="http://schemas.openxmlformats.org/officeDocument/2006/relationships/oleObject"/><Relationship Id="rId24" Target="embeddings/oleObject13.bin" Type="http://schemas.openxmlformats.org/officeDocument/2006/relationships/oleObject"/><Relationship Id="rId25" Target="embeddings/oleObject14.bin" Type="http://schemas.openxmlformats.org/officeDocument/2006/relationships/oleObject"/><Relationship Id="rId26" Target="embeddings/oleObject15.bin" Type="http://schemas.openxmlformats.org/officeDocument/2006/relationships/oleObject"/><Relationship Id="rId27" Target="embeddings/oleObject16.bin" Type="http://schemas.openxmlformats.org/officeDocument/2006/relationships/oleObject"/><Relationship Id="rId28" Target="embeddings/oleObject17.bin" Type="http://schemas.openxmlformats.org/officeDocument/2006/relationships/oleObject"/><Relationship Id="rId29" Target="media/image5.wmf" Type="http://schemas.openxmlformats.org/officeDocument/2006/relationships/image"/><Relationship Id="rId3" Target="stylesWithEffects.xml" Type="http://schemas.microsoft.com/office/2007/relationships/stylesWithEffects"/><Relationship Id="rId30" Target="embeddings/oleObject18.bin" Type="http://schemas.openxmlformats.org/officeDocument/2006/relationships/oleObject"/><Relationship Id="rId31" Target="media/image6.wmf" Type="http://schemas.openxmlformats.org/officeDocument/2006/relationships/image"/><Relationship Id="rId32" Target="embeddings/oleObject19.bin" Type="http://schemas.openxmlformats.org/officeDocument/2006/relationships/oleObject"/><Relationship Id="rId33" Target="media/image7.wmf" Type="http://schemas.openxmlformats.org/officeDocument/2006/relationships/image"/><Relationship Id="rId34" Target="embeddings/oleObject20.bin" Type="http://schemas.openxmlformats.org/officeDocument/2006/relationships/oleObject"/><Relationship Id="rId35" Target="media/image8.wmf" Type="http://schemas.openxmlformats.org/officeDocument/2006/relationships/image"/><Relationship Id="rId36" Target="embeddings/oleObject21.bin" Type="http://schemas.openxmlformats.org/officeDocument/2006/relationships/oleObject"/><Relationship Id="rId37" Target="media/image9.wmf" Type="http://schemas.openxmlformats.org/officeDocument/2006/relationships/image"/><Relationship Id="rId38" Target="embeddings/oleObject22.bin" Type="http://schemas.openxmlformats.org/officeDocument/2006/relationships/oleObject"/><Relationship Id="rId39" Target="media/image10.wmf" Type="http://schemas.openxmlformats.org/officeDocument/2006/relationships/image"/><Relationship Id="rId4" Target="settings.xml" Type="http://schemas.openxmlformats.org/officeDocument/2006/relationships/settings"/><Relationship Id="rId40" Target="embeddings/oleObject23.bin" Type="http://schemas.openxmlformats.org/officeDocument/2006/relationships/oleObject"/><Relationship Id="rId41" Target="embeddings/oleObject24.bin" Type="http://schemas.openxmlformats.org/officeDocument/2006/relationships/oleObject"/><Relationship Id="rId42" Target="embeddings/oleObject25.bin" Type="http://schemas.openxmlformats.org/officeDocument/2006/relationships/oleObject"/><Relationship Id="rId43" Target="media/image11.wmf" Type="http://schemas.openxmlformats.org/officeDocument/2006/relationships/image"/><Relationship Id="rId44" Target="embeddings/oleObject26.bin" Type="http://schemas.openxmlformats.org/officeDocument/2006/relationships/oleObject"/><Relationship Id="rId45" Target="embeddings/oleObject27.bin" Type="http://schemas.openxmlformats.org/officeDocument/2006/relationships/oleObject"/><Relationship Id="rId46" Target="media/image12.wmf" Type="http://schemas.openxmlformats.org/officeDocument/2006/relationships/image"/><Relationship Id="rId47" Target="embeddings/oleObject28.bin" Type="http://schemas.openxmlformats.org/officeDocument/2006/relationships/oleObject"/><Relationship Id="rId48" Target="media/image13.wmf" Type="http://schemas.openxmlformats.org/officeDocument/2006/relationships/image"/><Relationship Id="rId49" Target="embeddings/oleObject29.bin" Type="http://schemas.openxmlformats.org/officeDocument/2006/relationships/oleObject"/><Relationship Id="rId5" Target="webSettings.xml" Type="http://schemas.openxmlformats.org/officeDocument/2006/relationships/webSettings"/><Relationship Id="rId50" Target="media/image14.wmf" Type="http://schemas.openxmlformats.org/officeDocument/2006/relationships/image"/><Relationship Id="rId51" Target="embeddings/oleObject30.bin" Type="http://schemas.openxmlformats.org/officeDocument/2006/relationships/oleObject"/><Relationship Id="rId52" Target="media/image15.wmf" Type="http://schemas.openxmlformats.org/officeDocument/2006/relationships/image"/><Relationship Id="rId53" Target="embeddings/oleObject31.bin" Type="http://schemas.openxmlformats.org/officeDocument/2006/relationships/oleObject"/><Relationship Id="rId54" Target="media/image16.wmf" Type="http://schemas.openxmlformats.org/officeDocument/2006/relationships/image"/><Relationship Id="rId55" Target="embeddings/oleObject32.bin" Type="http://schemas.openxmlformats.org/officeDocument/2006/relationships/oleObject"/><Relationship Id="rId56" Target="media/image17.wmf" Type="http://schemas.openxmlformats.org/officeDocument/2006/relationships/image"/><Relationship Id="rId57" Target="embeddings/oleObject33.bin" Type="http://schemas.openxmlformats.org/officeDocument/2006/relationships/oleObject"/><Relationship Id="rId58" Target="media/image18.wmf" Type="http://schemas.openxmlformats.org/officeDocument/2006/relationships/image"/><Relationship Id="rId59" Target="embeddings/oleObject34.bin" Type="http://schemas.openxmlformats.org/officeDocument/2006/relationships/oleObject"/><Relationship Id="rId6" Target="footnotes.xml" Type="http://schemas.openxmlformats.org/officeDocument/2006/relationships/footnotes"/><Relationship Id="rId60" Target="media/image19.wmf" Type="http://schemas.openxmlformats.org/officeDocument/2006/relationships/image"/><Relationship Id="rId61" Target="embeddings/oleObject35.bin" Type="http://schemas.openxmlformats.org/officeDocument/2006/relationships/oleObject"/><Relationship Id="rId62" Target="media/image20.wmf" Type="http://schemas.openxmlformats.org/officeDocument/2006/relationships/image"/><Relationship Id="rId63" Target="embeddings/oleObject36.bin" Type="http://schemas.openxmlformats.org/officeDocument/2006/relationships/oleObject"/><Relationship Id="rId64" Target="embeddings/oleObject37.bin" Type="http://schemas.openxmlformats.org/officeDocument/2006/relationships/oleObject"/><Relationship Id="rId65" Target="media/image21.wmf" Type="http://schemas.openxmlformats.org/officeDocument/2006/relationships/image"/><Relationship Id="rId66" Target="embeddings/oleObject38.bin" Type="http://schemas.openxmlformats.org/officeDocument/2006/relationships/oleObject"/><Relationship Id="rId67" Target="media/image22.wmf" Type="http://schemas.openxmlformats.org/officeDocument/2006/relationships/image"/><Relationship Id="rId68" Target="embeddings/oleObject39.bin" Type="http://schemas.openxmlformats.org/officeDocument/2006/relationships/oleObject"/><Relationship Id="rId69" Target="media/image23.wmf" Type="http://schemas.openxmlformats.org/officeDocument/2006/relationships/image"/><Relationship Id="rId7" Target="endnotes.xml" Type="http://schemas.openxmlformats.org/officeDocument/2006/relationships/endnotes"/><Relationship Id="rId70" Target="embeddings/oleObject40.bin" Type="http://schemas.openxmlformats.org/officeDocument/2006/relationships/oleObject"/><Relationship Id="rId71" Target="media/image24.wmf" Type="http://schemas.openxmlformats.org/officeDocument/2006/relationships/image"/><Relationship Id="rId72" Target="embeddings/oleObject41.bin" Type="http://schemas.openxmlformats.org/officeDocument/2006/relationships/oleObject"/><Relationship Id="rId73" Target="media/image25.wmf" Type="http://schemas.openxmlformats.org/officeDocument/2006/relationships/image"/><Relationship Id="rId74" Target="embeddings/oleObject42.bin" Type="http://schemas.openxmlformats.org/officeDocument/2006/relationships/oleObject"/><Relationship Id="rId75" Target="embeddings/oleObject43.bin" Type="http://schemas.openxmlformats.org/officeDocument/2006/relationships/oleObject"/><Relationship Id="rId76" Target="embeddings/oleObject44.bin" Type="http://schemas.openxmlformats.org/officeDocument/2006/relationships/oleObject"/><Relationship Id="rId77" Target="media/image26.wmf" Type="http://schemas.openxmlformats.org/officeDocument/2006/relationships/image"/><Relationship Id="rId78" Target="embeddings/oleObject45.bin" Type="http://schemas.openxmlformats.org/officeDocument/2006/relationships/oleObject"/><Relationship Id="rId79" Target="embeddings/oleObject46.bin" Type="http://schemas.openxmlformats.org/officeDocument/2006/relationships/oleObject"/><Relationship Id="rId8" Target="media/image1.wmf" Type="http://schemas.openxmlformats.org/officeDocument/2006/relationships/image"/><Relationship Id="rId80" Target="media/image27.wmf" Type="http://schemas.openxmlformats.org/officeDocument/2006/relationships/image"/><Relationship Id="rId81" Target="embeddings/oleObject47.bin" Type="http://schemas.openxmlformats.org/officeDocument/2006/relationships/oleObject"/><Relationship Id="rId82" Target="media/image28.wmf" Type="http://schemas.openxmlformats.org/officeDocument/2006/relationships/image"/><Relationship Id="rId83" Target="embeddings/oleObject48.bin" Type="http://schemas.openxmlformats.org/officeDocument/2006/relationships/oleObject"/><Relationship Id="rId84" Target="media/image29.wmf" Type="http://schemas.openxmlformats.org/officeDocument/2006/relationships/image"/><Relationship Id="rId85" Target="embeddings/oleObject49.bin" Type="http://schemas.openxmlformats.org/officeDocument/2006/relationships/oleObject"/><Relationship Id="rId86" Target="media/image30.wmf" Type="http://schemas.openxmlformats.org/officeDocument/2006/relationships/image"/><Relationship Id="rId87" Target="embeddings/oleObject50.bin" Type="http://schemas.openxmlformats.org/officeDocument/2006/relationships/oleObject"/><Relationship Id="rId88" Target="header1.xml" Type="http://schemas.openxmlformats.org/officeDocument/2006/relationships/header"/><Relationship Id="rId89" Target="footer1.xml" Type="http://schemas.openxmlformats.org/officeDocument/2006/relationships/footer"/><Relationship Id="rId9" Target="embeddings/oleObject1.bin" Type="http://schemas.openxmlformats.org/officeDocument/2006/relationships/oleObject"/><Relationship Id="rId90" Target="fontTable.xml" Type="http://schemas.openxmlformats.org/officeDocument/2006/relationships/fontTable"/><Relationship Id="rId91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 2013 - 202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3454</Words>
  <Characters>19691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3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03T08:43:00Z</dcterms:created>
  <dc:creator>tailieu123.edu.vn</dc:creator>
  <dc:description>Đề ôn thi tốt nghiệp 2024 môn Hóa phát triển từ đề minh họa giải chi tiết-Đề 2 được soạn dưới dạng file word và PDF gồm 11 trang. Các bạn xem và tải về ở dưới.</dc:description>
  <dcterms:modified xsi:type="dcterms:W3CDTF">2024-05-03T08:43:00Z</dcterms:modified>
  <cp:revision>1</cp:revision>
  <dc:title>Đề Ôn Thi Tốt Nghiệp 2024 Môn Hóa Phát Triển Từ Đề Minh Họa Giải Chi Tiết-Đề 2</dc:title>
</cp:coreProperties>
</file>